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14220" w14:paraId="1B612CFA" w14:textId="77777777" w:rsidTr="00E62861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3BA837C" w14:textId="77777777" w:rsidR="00814220" w:rsidRPr="00EF0C3E" w:rsidRDefault="00814220" w:rsidP="00E62861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553067D" w14:textId="77777777" w:rsidR="00814220" w:rsidRPr="00EF0C3E" w:rsidRDefault="00814220" w:rsidP="00E62861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D2CA61B" w14:textId="77777777" w:rsidR="00814220" w:rsidRPr="00EF0C3E" w:rsidRDefault="00814220" w:rsidP="00E62861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4ED123B" w14:textId="77777777" w:rsidR="00814220" w:rsidRPr="00EF0C3E" w:rsidRDefault="00814220" w:rsidP="00E62861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5E132A8" w14:textId="77777777" w:rsidR="00814220" w:rsidRDefault="00796310" w:rsidP="00E62861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6135C3" w:rsidRPr="00D23ECE" w14:paraId="6CAE1268" w14:textId="77777777" w:rsidTr="00FF3BB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A073368" w14:textId="77777777" w:rsidR="006135C3" w:rsidRPr="00EF0C3E" w:rsidRDefault="006135C3" w:rsidP="00EF0C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a</w:t>
            </w:r>
          </w:p>
        </w:tc>
        <w:tc>
          <w:tcPr>
            <w:tcW w:w="5954" w:type="dxa"/>
            <w:shd w:val="clear" w:color="auto" w:fill="auto"/>
          </w:tcPr>
          <w:p w14:paraId="090D6A10" w14:textId="77777777" w:rsidR="006135C3" w:rsidRDefault="006135C3" w:rsidP="00F0253A">
            <w:pPr>
              <w:pStyle w:val="Text"/>
              <w:ind w:firstLine="75"/>
            </w:pPr>
            <w:r>
              <w:t>Writes:</w:t>
            </w:r>
          </w:p>
          <w:p w14:paraId="014C0CA7" w14:textId="138C25A5" w:rsidR="006135C3" w:rsidRPr="00EF0C3E" w:rsidRDefault="006135C3" w:rsidP="00F0253A">
            <w:pPr>
              <w:pStyle w:val="Text"/>
              <w:ind w:firstLine="75"/>
            </w:pPr>
            <w:r w:rsidRPr="00E94296">
              <w:rPr>
                <w:position w:val="-28"/>
              </w:rPr>
              <w:object w:dxaOrig="780" w:dyaOrig="660" w14:anchorId="58DEABD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33pt" o:ole="">
                  <v:imagedata r:id="rId7" o:title=""/>
                </v:shape>
                <o:OLEObject Type="Embed" ProgID="Equation.DSMT4" ShapeID="_x0000_i1025" DrawAspect="Content" ObjectID="_1605005117" r:id="rId8"/>
              </w:object>
            </w:r>
            <w:r>
              <w:t xml:space="preserve"> as </w:t>
            </w:r>
            <w:r w:rsidRPr="00E94296">
              <w:rPr>
                <w:position w:val="-10"/>
              </w:rPr>
              <w:object w:dxaOrig="1460" w:dyaOrig="520" w14:anchorId="71743A6A">
                <v:shape id="_x0000_i1026" type="#_x0000_t75" style="width:73.5pt;height:26.25pt" o:ole="">
                  <v:imagedata r:id="rId9" o:title=""/>
                </v:shape>
                <o:OLEObject Type="Embed" ProgID="Equation.DSMT4" ShapeID="_x0000_i1026" DrawAspect="Content" ObjectID="_1605005118" r:id="rId10"/>
              </w:object>
            </w:r>
          </w:p>
        </w:tc>
        <w:tc>
          <w:tcPr>
            <w:tcW w:w="850" w:type="dxa"/>
            <w:shd w:val="clear" w:color="auto" w:fill="auto"/>
          </w:tcPr>
          <w:p w14:paraId="5D8E1D7C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00E0E71" w14:textId="78DA51CE" w:rsidR="006135C3" w:rsidRPr="00EF0C3E" w:rsidRDefault="006135C3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BF95BDF" w14:textId="77777777" w:rsidR="006135C3" w:rsidRDefault="006135C3" w:rsidP="00930F46">
            <w:pPr>
              <w:pStyle w:val="Text"/>
              <w:jc w:val="center"/>
            </w:pPr>
            <w:r>
              <w:t>6th</w:t>
            </w:r>
          </w:p>
          <w:p w14:paraId="264CD5AD" w14:textId="0DD379D0" w:rsidR="006135C3" w:rsidRPr="00D23ECE" w:rsidRDefault="006135C3" w:rsidP="00930F46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 w:rsidR="003107B9" w:rsidRPr="007F35C5">
              <w:t>.</w:t>
            </w:r>
          </w:p>
        </w:tc>
      </w:tr>
      <w:tr w:rsidR="006135C3" w:rsidRPr="00D23ECE" w14:paraId="1B53256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050156" w14:textId="62AA9E5C" w:rsidR="006135C3" w:rsidRPr="00EF0C3E" w:rsidRDefault="006135C3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8CF427" w14:textId="0D357CEA" w:rsidR="00CD1687" w:rsidRDefault="006135C3" w:rsidP="007F35C5">
            <w:pPr>
              <w:pStyle w:val="Text"/>
              <w:ind w:firstLine="75"/>
            </w:pPr>
            <w:r>
              <w:t>Uses the binomial expansion to write:</w:t>
            </w:r>
          </w:p>
          <w:p w14:paraId="74112D43" w14:textId="4B3D222E" w:rsidR="006135C3" w:rsidRPr="00EF0C3E" w:rsidRDefault="00CD1687" w:rsidP="007F35C5">
            <w:pPr>
              <w:pStyle w:val="Text"/>
              <w:ind w:firstLine="75"/>
            </w:pPr>
            <w:r w:rsidRPr="00CD1687">
              <w:rPr>
                <w:position w:val="-26"/>
              </w:rPr>
              <w:object w:dxaOrig="4720" w:dyaOrig="940" w14:anchorId="12F1E9C6">
                <v:shape id="_x0000_i1027" type="#_x0000_t75" style="width:236.25pt;height:46.5pt" o:ole="">
                  <v:imagedata r:id="rId11" o:title=""/>
                </v:shape>
                <o:OLEObject Type="Embed" ProgID="Equation.DSMT4" ShapeID="_x0000_i1027" DrawAspect="Content" ObjectID="_1605005119" r:id="rId12"/>
              </w:object>
            </w:r>
          </w:p>
        </w:tc>
        <w:tc>
          <w:tcPr>
            <w:tcW w:w="850" w:type="dxa"/>
            <w:shd w:val="clear" w:color="auto" w:fill="auto"/>
          </w:tcPr>
          <w:p w14:paraId="52024844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C9B4C51" w14:textId="77777777" w:rsidR="006135C3" w:rsidRPr="00EF0C3E" w:rsidRDefault="006135C3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2CCBA3AE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2272A04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FCE9611" w14:textId="77777777" w:rsidR="006135C3" w:rsidRPr="00EF0C3E" w:rsidRDefault="006135C3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35FE61E" w14:textId="7359625B" w:rsidR="006135C3" w:rsidRPr="00EF0C3E" w:rsidRDefault="006135C3" w:rsidP="007F35C5">
            <w:pPr>
              <w:pStyle w:val="Text"/>
              <w:ind w:firstLine="75"/>
            </w:pPr>
            <w:r>
              <w:t xml:space="preserve">Simplifies to obtain: </w:t>
            </w:r>
            <w:r w:rsidRPr="006135C3">
              <w:rPr>
                <w:position w:val="-28"/>
              </w:rPr>
              <w:object w:dxaOrig="3440" w:dyaOrig="700" w14:anchorId="65A20EBE">
                <v:shape id="_x0000_i1028" type="#_x0000_t75" style="width:172.5pt;height:34.5pt" o:ole="">
                  <v:imagedata r:id="rId13" o:title=""/>
                </v:shape>
                <o:OLEObject Type="Embed" ProgID="Equation.DSMT4" ShapeID="_x0000_i1028" DrawAspect="Content" ObjectID="_1605005120" r:id="rId14"/>
              </w:object>
            </w:r>
          </w:p>
        </w:tc>
        <w:tc>
          <w:tcPr>
            <w:tcW w:w="850" w:type="dxa"/>
            <w:shd w:val="clear" w:color="auto" w:fill="auto"/>
          </w:tcPr>
          <w:p w14:paraId="610BBB81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A251CF5" w14:textId="77777777" w:rsidR="006135C3" w:rsidRPr="00EF0C3E" w:rsidRDefault="006135C3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CD4955C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5C6558C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27C4E17" w14:textId="77777777" w:rsidR="006135C3" w:rsidRPr="00EF0C3E" w:rsidRDefault="006135C3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5CC90F7" w14:textId="7033B675" w:rsidR="006135C3" w:rsidRPr="00EF0C3E" w:rsidRDefault="006135C3" w:rsidP="007F35C5">
            <w:pPr>
              <w:pStyle w:val="Text"/>
              <w:ind w:firstLine="75"/>
            </w:pPr>
            <w:r>
              <w:t xml:space="preserve">Writes the correct final answer: </w:t>
            </w:r>
            <w:r w:rsidR="00CD1687" w:rsidRPr="006135C3">
              <w:rPr>
                <w:position w:val="-22"/>
              </w:rPr>
              <w:object w:dxaOrig="1140" w:dyaOrig="580" w14:anchorId="151C899C">
                <v:shape id="_x0000_i1029" type="#_x0000_t75" style="width:56.25pt;height:28.5pt" o:ole="">
                  <v:imagedata r:id="rId15" o:title=""/>
                </v:shape>
                <o:OLEObject Type="Embed" ProgID="Equation.DSMT4" ShapeID="_x0000_i1029" DrawAspect="Content" ObjectID="_1605005121" r:id="rId16"/>
              </w:object>
            </w:r>
            <w:r w:rsidR="00CD1687">
              <w:t>…</w:t>
            </w:r>
          </w:p>
        </w:tc>
        <w:tc>
          <w:tcPr>
            <w:tcW w:w="850" w:type="dxa"/>
            <w:shd w:val="clear" w:color="auto" w:fill="auto"/>
          </w:tcPr>
          <w:p w14:paraId="63E20794" w14:textId="38C86A1D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7149AD47" w14:textId="77777777" w:rsidR="006135C3" w:rsidRPr="00EF0C3E" w:rsidRDefault="006135C3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28967F1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5541B01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0C788E" w14:textId="77777777" w:rsidR="006135C3" w:rsidRPr="00EF0C3E" w:rsidRDefault="006135C3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479AF62" w14:textId="77777777" w:rsidR="006135C3" w:rsidRPr="00EF0C3E" w:rsidRDefault="006135C3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B4A2D99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67C42F1B" w14:textId="77777777" w:rsidR="006135C3" w:rsidRPr="00EF0C3E" w:rsidRDefault="006135C3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C5007A2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271D555F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FF2D43F" w14:textId="3AB40E03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b</w:t>
            </w:r>
          </w:p>
        </w:tc>
        <w:tc>
          <w:tcPr>
            <w:tcW w:w="5954" w:type="dxa"/>
            <w:shd w:val="clear" w:color="auto" w:fill="auto"/>
          </w:tcPr>
          <w:p w14:paraId="41C53E3E" w14:textId="052AFD79" w:rsidR="006135C3" w:rsidRPr="00EF0C3E" w:rsidRDefault="00CD1687" w:rsidP="007F35C5">
            <w:pPr>
              <w:pStyle w:val="Text"/>
              <w:ind w:firstLine="75"/>
            </w:pPr>
            <w:r>
              <w:t>Either states</w:t>
            </w:r>
            <w:r w:rsidRPr="006135C3">
              <w:rPr>
                <w:position w:val="-22"/>
              </w:rPr>
              <w:object w:dxaOrig="620" w:dyaOrig="580" w14:anchorId="47D71B21">
                <v:shape id="_x0000_i1030" type="#_x0000_t75" style="width:30.75pt;height:28.5pt" o:ole="">
                  <v:imagedata r:id="rId17" o:title=""/>
                </v:shape>
                <o:OLEObject Type="Embed" ProgID="Equation.DSMT4" ShapeID="_x0000_i1030" DrawAspect="Content" ObjectID="_1605005122" r:id="rId18"/>
              </w:object>
            </w:r>
            <w:r>
              <w:t xml:space="preserve"> or states</w:t>
            </w:r>
            <w:r w:rsidR="006135C3" w:rsidRPr="006135C3">
              <w:rPr>
                <w:position w:val="-22"/>
              </w:rPr>
              <w:object w:dxaOrig="1060" w:dyaOrig="600" w14:anchorId="22389CED">
                <v:shape id="_x0000_i1031" type="#_x0000_t75" style="width:53.25pt;height:29.25pt" o:ole="">
                  <v:imagedata r:id="rId19" o:title=""/>
                </v:shape>
                <o:OLEObject Type="Embed" ProgID="Equation.DSMT4" ShapeID="_x0000_i1031" DrawAspect="Content" ObjectID="_1605005123" r:id="rId20"/>
              </w:object>
            </w:r>
          </w:p>
        </w:tc>
        <w:tc>
          <w:tcPr>
            <w:tcW w:w="850" w:type="dxa"/>
            <w:shd w:val="clear" w:color="auto" w:fill="auto"/>
          </w:tcPr>
          <w:p w14:paraId="46F1A3B2" w14:textId="36743644" w:rsidR="006135C3" w:rsidRDefault="006135C3" w:rsidP="000E64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F21AEF8" w14:textId="2352A77F" w:rsidR="006135C3" w:rsidRPr="00EF0C3E" w:rsidRDefault="006135C3" w:rsidP="000E64C9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</w:tcPr>
          <w:p w14:paraId="64928F73" w14:textId="77777777" w:rsidR="006135C3" w:rsidRDefault="006135C3" w:rsidP="006135C3">
            <w:pPr>
              <w:pStyle w:val="Text"/>
              <w:jc w:val="center"/>
            </w:pPr>
            <w:r>
              <w:t>6th</w:t>
            </w:r>
          </w:p>
          <w:p w14:paraId="0A4228A1" w14:textId="04F4CC06" w:rsidR="006135C3" w:rsidRPr="00D23ECE" w:rsidRDefault="006135C3" w:rsidP="00E62861">
            <w:pPr>
              <w:pStyle w:val="Text"/>
              <w:jc w:val="center"/>
            </w:pPr>
            <w:r>
              <w:t>Understand the condi</w:t>
            </w:r>
            <w:r w:rsidR="00B24D69">
              <w:t>tions for validity of the binom</w:t>
            </w:r>
            <w:r>
              <w:t>i</w:t>
            </w:r>
            <w:r w:rsidR="00B24D69">
              <w:t>a</w:t>
            </w:r>
            <w:r>
              <w:t xml:space="preserve">l theorem for rational </w:t>
            </w:r>
            <w:r w:rsidRPr="0006196F">
              <w:t>n</w:t>
            </w:r>
            <w:r w:rsidR="003107B9">
              <w:t>.</w:t>
            </w:r>
          </w:p>
        </w:tc>
      </w:tr>
      <w:tr w:rsidR="006135C3" w:rsidRPr="00D23ECE" w14:paraId="7501E67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49AA5C7" w14:textId="77777777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BD68082" w14:textId="77777777" w:rsidR="006135C3" w:rsidRPr="00EF0C3E" w:rsidRDefault="006135C3" w:rsidP="007F35C5">
            <w:pPr>
              <w:pStyle w:val="Text"/>
              <w:ind w:firstLine="75"/>
            </w:pPr>
          </w:p>
        </w:tc>
        <w:tc>
          <w:tcPr>
            <w:tcW w:w="850" w:type="dxa"/>
            <w:shd w:val="clear" w:color="auto" w:fill="auto"/>
          </w:tcPr>
          <w:p w14:paraId="4F0CE46D" w14:textId="34F06FFB" w:rsidR="006135C3" w:rsidRDefault="006135C3" w:rsidP="000E64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3CA40456" w14:textId="77777777" w:rsidR="006135C3" w:rsidRPr="00EF0C3E" w:rsidRDefault="006135C3" w:rsidP="000E64C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B472FCE" w14:textId="77777777" w:rsidR="006135C3" w:rsidRPr="00D23ECE" w:rsidRDefault="006135C3" w:rsidP="000E64C9">
            <w:pPr>
              <w:pStyle w:val="Text"/>
            </w:pPr>
          </w:p>
        </w:tc>
      </w:tr>
      <w:tr w:rsidR="006135C3" w:rsidRPr="00D23ECE" w14:paraId="08466B76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40E0F7E" w14:textId="24501819" w:rsidR="006135C3" w:rsidRPr="00EF0C3E" w:rsidRDefault="006135C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c</w:t>
            </w:r>
          </w:p>
        </w:tc>
        <w:tc>
          <w:tcPr>
            <w:tcW w:w="5954" w:type="dxa"/>
            <w:shd w:val="clear" w:color="auto" w:fill="auto"/>
          </w:tcPr>
          <w:p w14:paraId="6640523B" w14:textId="740AEC69" w:rsidR="006135C3" w:rsidRDefault="006135C3" w:rsidP="007F35C5">
            <w:pPr>
              <w:pStyle w:val="Text"/>
              <w:ind w:firstLine="75"/>
            </w:pPr>
            <w:r>
              <w:t xml:space="preserve">Makes an attempt to substitute </w:t>
            </w:r>
            <w:r w:rsidR="00CD1687" w:rsidRPr="006135C3">
              <w:rPr>
                <w:position w:val="-22"/>
              </w:rPr>
              <w:object w:dxaOrig="760" w:dyaOrig="580" w14:anchorId="02D7DF72">
                <v:shape id="_x0000_i1032" type="#_x0000_t75" style="width:38.25pt;height:28.5pt" o:ole="">
                  <v:imagedata r:id="rId21" o:title=""/>
                </v:shape>
                <o:OLEObject Type="Embed" ProgID="Equation.DSMT4" ShapeID="_x0000_i1032" DrawAspect="Content" ObjectID="_1605005124" r:id="rId22"/>
              </w:object>
            </w:r>
            <w:r>
              <w:t xml:space="preserve"> into </w:t>
            </w:r>
            <w:r w:rsidRPr="006135C3">
              <w:rPr>
                <w:position w:val="-28"/>
              </w:rPr>
              <w:object w:dxaOrig="780" w:dyaOrig="660" w14:anchorId="2EA3CD9D">
                <v:shape id="_x0000_i1033" type="#_x0000_t75" style="width:39pt;height:33pt" o:ole="">
                  <v:imagedata r:id="rId23" o:title=""/>
                </v:shape>
                <o:OLEObject Type="Embed" ProgID="Equation.DSMT4" ShapeID="_x0000_i1033" DrawAspect="Content" ObjectID="_1605005125" r:id="rId24"/>
              </w:object>
            </w:r>
          </w:p>
          <w:p w14:paraId="3A752F23" w14:textId="4C9F9DE4" w:rsidR="006135C3" w:rsidRPr="00EF0C3E" w:rsidRDefault="006135C3" w:rsidP="007F35C5">
            <w:pPr>
              <w:pStyle w:val="Text"/>
              <w:ind w:firstLine="75"/>
            </w:pPr>
            <w:r>
              <w:t xml:space="preserve">For example </w:t>
            </w:r>
            <w:r w:rsidR="00CD1687" w:rsidRPr="00CD1687">
              <w:rPr>
                <w:position w:val="-62"/>
              </w:rPr>
              <w:object w:dxaOrig="1960" w:dyaOrig="1240" w14:anchorId="5D13D887">
                <v:shape id="_x0000_i1034" type="#_x0000_t75" style="width:98.25pt;height:61.5pt" o:ole="">
                  <v:imagedata r:id="rId25" o:title=""/>
                </v:shape>
                <o:OLEObject Type="Embed" ProgID="Equation.DSMT4" ShapeID="_x0000_i1034" DrawAspect="Content" ObjectID="_1605005126" r:id="rId26"/>
              </w:object>
            </w:r>
          </w:p>
        </w:tc>
        <w:tc>
          <w:tcPr>
            <w:tcW w:w="850" w:type="dxa"/>
            <w:shd w:val="clear" w:color="auto" w:fill="auto"/>
          </w:tcPr>
          <w:p w14:paraId="3C9E2DCD" w14:textId="77777777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B4FF461" w14:textId="77777777" w:rsidR="006135C3" w:rsidRPr="00EF0C3E" w:rsidRDefault="006135C3" w:rsidP="000E64C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0236994C" w14:textId="77777777" w:rsidR="006135C3" w:rsidRDefault="006135C3" w:rsidP="006135C3">
            <w:pPr>
              <w:pStyle w:val="Text"/>
              <w:jc w:val="center"/>
            </w:pPr>
            <w:r>
              <w:t>6th</w:t>
            </w:r>
          </w:p>
          <w:p w14:paraId="655EFE15" w14:textId="3E43C325" w:rsidR="006135C3" w:rsidRPr="00D23ECE" w:rsidRDefault="006135C3" w:rsidP="00E62861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 w:rsidR="003107B9">
              <w:t>.</w:t>
            </w:r>
          </w:p>
        </w:tc>
      </w:tr>
      <w:tr w:rsidR="006135C3" w:rsidRPr="00D23ECE" w14:paraId="0C91DF5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953CB3" w14:textId="77777777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65C197E" w14:textId="621C805D" w:rsidR="006135C3" w:rsidRDefault="006135C3" w:rsidP="00F0253A">
            <w:pPr>
              <w:pStyle w:val="Text"/>
              <w:ind w:firstLine="75"/>
            </w:pPr>
            <w:r>
              <w:t xml:space="preserve">Continues to simplify the expression: </w:t>
            </w:r>
            <w:r w:rsidRPr="006135C3">
              <w:rPr>
                <w:position w:val="-28"/>
              </w:rPr>
              <w:object w:dxaOrig="1140" w:dyaOrig="720" w14:anchorId="5D669160">
                <v:shape id="_x0000_i1035" type="#_x0000_t75" style="width:57pt;height:36pt" o:ole="">
                  <v:imagedata r:id="rId27" o:title=""/>
                </v:shape>
                <o:OLEObject Type="Embed" ProgID="Equation.DSMT4" ShapeID="_x0000_i1035" DrawAspect="Content" ObjectID="_1605005127" r:id="rId28"/>
              </w:object>
            </w:r>
          </w:p>
          <w:p w14:paraId="484666A9" w14:textId="7A755250" w:rsidR="006135C3" w:rsidRPr="00EF0C3E" w:rsidRDefault="006135C3" w:rsidP="00F0253A">
            <w:pPr>
              <w:pStyle w:val="Text"/>
              <w:ind w:firstLine="75"/>
            </w:pPr>
            <w:r>
              <w:t xml:space="preserve">And states the correct final answer: </w:t>
            </w:r>
            <w:r w:rsidRPr="006135C3">
              <w:rPr>
                <w:position w:val="-22"/>
              </w:rPr>
              <w:object w:dxaOrig="700" w:dyaOrig="660" w14:anchorId="42E40404">
                <v:shape id="_x0000_i1036" type="#_x0000_t75" style="width:35.25pt;height:33pt" o:ole="">
                  <v:imagedata r:id="rId29" o:title=""/>
                </v:shape>
                <o:OLEObject Type="Embed" ProgID="Equation.DSMT4" ShapeID="_x0000_i1036" DrawAspect="Content" ObjectID="_1605005128" r:id="rId30"/>
              </w:object>
            </w:r>
          </w:p>
        </w:tc>
        <w:tc>
          <w:tcPr>
            <w:tcW w:w="850" w:type="dxa"/>
            <w:shd w:val="clear" w:color="auto" w:fill="auto"/>
          </w:tcPr>
          <w:p w14:paraId="4FDD2DBF" w14:textId="77777777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330D5BF" w14:textId="77777777" w:rsidR="006135C3" w:rsidRPr="00EF0C3E" w:rsidRDefault="006135C3" w:rsidP="000E64C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384E6AA" w14:textId="77777777" w:rsidR="006135C3" w:rsidRPr="00D23ECE" w:rsidRDefault="006135C3" w:rsidP="000E64C9">
            <w:pPr>
              <w:pStyle w:val="Text"/>
            </w:pPr>
          </w:p>
        </w:tc>
      </w:tr>
      <w:tr w:rsidR="006135C3" w:rsidRPr="00D23ECE" w14:paraId="216CDB8E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3324022" w14:textId="77777777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9D33A48" w14:textId="77777777" w:rsidR="006135C3" w:rsidRPr="00EF0C3E" w:rsidRDefault="006135C3" w:rsidP="000E64C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76FC581" w14:textId="77777777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5F8CE8A" w14:textId="77777777" w:rsidR="006135C3" w:rsidRPr="00EF0C3E" w:rsidRDefault="006135C3" w:rsidP="000E64C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5185474" w14:textId="77777777" w:rsidR="006135C3" w:rsidRPr="00D23ECE" w:rsidRDefault="006135C3" w:rsidP="000E64C9">
            <w:pPr>
              <w:pStyle w:val="Text"/>
            </w:pPr>
          </w:p>
        </w:tc>
      </w:tr>
    </w:tbl>
    <w:p w14:paraId="2F50CA28" w14:textId="77777777" w:rsidR="006135C3" w:rsidRDefault="006135C3" w:rsidP="00CD168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6135C3" w:rsidRPr="00D23ECE" w14:paraId="7AA8F098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82FA243" w14:textId="3CB9647C" w:rsidR="006135C3" w:rsidRPr="00EF0C3E" w:rsidRDefault="006135C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1d</w:t>
            </w:r>
          </w:p>
        </w:tc>
        <w:tc>
          <w:tcPr>
            <w:tcW w:w="5954" w:type="dxa"/>
            <w:shd w:val="clear" w:color="auto" w:fill="auto"/>
          </w:tcPr>
          <w:p w14:paraId="6FF6B2B5" w14:textId="2093CC08" w:rsidR="006135C3" w:rsidRDefault="006135C3" w:rsidP="007F35C5">
            <w:pPr>
              <w:pStyle w:val="Text"/>
              <w:ind w:firstLine="75"/>
            </w:pPr>
            <w:r>
              <w:t xml:space="preserve">Substitutes </w:t>
            </w:r>
            <w:r w:rsidR="00E3198E" w:rsidRPr="006135C3">
              <w:rPr>
                <w:position w:val="-22"/>
              </w:rPr>
              <w:object w:dxaOrig="760" w:dyaOrig="580" w14:anchorId="407AD5C2">
                <v:shape id="_x0000_i1037" type="#_x0000_t75" style="width:38.25pt;height:28.5pt" o:ole="">
                  <v:imagedata r:id="rId31" o:title=""/>
                </v:shape>
                <o:OLEObject Type="Embed" ProgID="Equation.DSMT4" ShapeID="_x0000_i1037" DrawAspect="Content" ObjectID="_1605005129" r:id="rId32"/>
              </w:object>
            </w:r>
            <w:r>
              <w:t xml:space="preserve"> into </w:t>
            </w:r>
            <w:r w:rsidR="00E3198E" w:rsidRPr="006135C3">
              <w:rPr>
                <w:position w:val="-22"/>
              </w:rPr>
              <w:object w:dxaOrig="1140" w:dyaOrig="580" w14:anchorId="4367582E">
                <v:shape id="_x0000_i1038" type="#_x0000_t75" style="width:56.25pt;height:28.5pt" o:ole="">
                  <v:imagedata r:id="rId33" o:title=""/>
                </v:shape>
                <o:OLEObject Type="Embed" ProgID="Equation.DSMT4" ShapeID="_x0000_i1038" DrawAspect="Content" ObjectID="_1605005130" r:id="rId34"/>
              </w:object>
            </w:r>
          </w:p>
          <w:p w14:paraId="0670CFB7" w14:textId="3FD1D575" w:rsidR="006135C3" w:rsidRPr="00EF0C3E" w:rsidRDefault="006135C3" w:rsidP="007F35C5">
            <w:pPr>
              <w:pStyle w:val="Text"/>
              <w:ind w:firstLine="75"/>
            </w:pPr>
            <w:r>
              <w:t xml:space="preserve">Obtains: </w:t>
            </w:r>
            <w:r w:rsidRPr="006135C3">
              <w:rPr>
                <w:position w:val="-28"/>
              </w:rPr>
              <w:object w:dxaOrig="3000" w:dyaOrig="740" w14:anchorId="6EAEBB58">
                <v:shape id="_x0000_i1039" type="#_x0000_t75" style="width:150.75pt;height:36.75pt" o:ole="">
                  <v:imagedata r:id="rId35" o:title=""/>
                </v:shape>
                <o:OLEObject Type="Embed" ProgID="Equation.DSMT4" ShapeID="_x0000_i1039" DrawAspect="Content" ObjectID="_1605005131" r:id="rId36"/>
              </w:object>
            </w:r>
          </w:p>
        </w:tc>
        <w:tc>
          <w:tcPr>
            <w:tcW w:w="850" w:type="dxa"/>
            <w:shd w:val="clear" w:color="auto" w:fill="auto"/>
          </w:tcPr>
          <w:p w14:paraId="30DD5E1F" w14:textId="491F857E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37709F68" w14:textId="77777777" w:rsidR="006135C3" w:rsidRPr="00EF0C3E" w:rsidRDefault="006135C3" w:rsidP="000E64C9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769EC8C" w14:textId="77777777" w:rsidR="006135C3" w:rsidRDefault="006135C3" w:rsidP="006135C3">
            <w:pPr>
              <w:pStyle w:val="Text"/>
              <w:jc w:val="center"/>
            </w:pPr>
            <w:r>
              <w:t>6th</w:t>
            </w:r>
          </w:p>
          <w:p w14:paraId="76A031F1" w14:textId="48A2286D" w:rsidR="006135C3" w:rsidRPr="00D23ECE" w:rsidRDefault="006135C3" w:rsidP="00E62861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 w:rsidR="003107B9">
              <w:t>.</w:t>
            </w:r>
          </w:p>
        </w:tc>
      </w:tr>
      <w:tr w:rsidR="006135C3" w:rsidRPr="00D23ECE" w14:paraId="76AD6B6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E22F5C6" w14:textId="77777777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E3B7ED3" w14:textId="21E600BE" w:rsidR="006135C3" w:rsidRPr="00EF0C3E" w:rsidRDefault="006135C3" w:rsidP="007F35C5">
            <w:pPr>
              <w:pStyle w:val="Text"/>
              <w:ind w:firstLine="75"/>
            </w:pPr>
            <w:r>
              <w:t xml:space="preserve">States that </w:t>
            </w:r>
            <w:r w:rsidRPr="006135C3">
              <w:rPr>
                <w:position w:val="-22"/>
              </w:rPr>
              <w:object w:dxaOrig="1600" w:dyaOrig="660" w14:anchorId="4056089E">
                <v:shape id="_x0000_i1040" type="#_x0000_t75" style="width:80.25pt;height:33pt" o:ole="">
                  <v:imagedata r:id="rId37" o:title=""/>
                </v:shape>
                <o:OLEObject Type="Embed" ProgID="Equation.DSMT4" ShapeID="_x0000_i1040" DrawAspect="Content" ObjectID="_1605005132" r:id="rId38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2B7D52F3" w14:textId="59511826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01E3F625" w14:textId="77777777" w:rsidR="006135C3" w:rsidRPr="00EF0C3E" w:rsidRDefault="006135C3" w:rsidP="000E64C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1668FF5" w14:textId="77777777" w:rsidR="006135C3" w:rsidRPr="00D23ECE" w:rsidRDefault="006135C3" w:rsidP="000E64C9">
            <w:pPr>
              <w:pStyle w:val="Text"/>
            </w:pPr>
          </w:p>
        </w:tc>
      </w:tr>
      <w:tr w:rsidR="006135C3" w:rsidRPr="00D23ECE" w14:paraId="7D3F19E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FEC84D" w14:textId="77777777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A57297C" w14:textId="53B0F930" w:rsidR="006135C3" w:rsidRPr="00EF0C3E" w:rsidRDefault="00E3198E" w:rsidP="007F35C5">
            <w:pPr>
              <w:pStyle w:val="Text"/>
              <w:ind w:firstLine="75"/>
            </w:pPr>
            <w:r>
              <w:t>Deduces that</w:t>
            </w:r>
            <w:r w:rsidRPr="006135C3">
              <w:rPr>
                <w:position w:val="-22"/>
              </w:rPr>
              <w:object w:dxaOrig="2680" w:dyaOrig="580" w14:anchorId="3F9573BC">
                <v:shape id="_x0000_i1041" type="#_x0000_t75" style="width:132.75pt;height:28.5pt" o:ole="">
                  <v:imagedata r:id="rId39" o:title=""/>
                </v:shape>
                <o:OLEObject Type="Embed" ProgID="Equation.DSMT4" ShapeID="_x0000_i1041" DrawAspect="Content" ObjectID="_1605005133" r:id="rId40"/>
              </w:object>
            </w:r>
          </w:p>
        </w:tc>
        <w:tc>
          <w:tcPr>
            <w:tcW w:w="850" w:type="dxa"/>
            <w:shd w:val="clear" w:color="auto" w:fill="auto"/>
          </w:tcPr>
          <w:p w14:paraId="0CDF491A" w14:textId="171860CB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6D040FC2" w14:textId="77777777" w:rsidR="006135C3" w:rsidRPr="00EF0C3E" w:rsidRDefault="006135C3" w:rsidP="000E64C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FDD70D9" w14:textId="77777777" w:rsidR="006135C3" w:rsidRPr="00D23ECE" w:rsidRDefault="006135C3" w:rsidP="000E64C9">
            <w:pPr>
              <w:pStyle w:val="Text"/>
            </w:pPr>
          </w:p>
        </w:tc>
      </w:tr>
      <w:tr w:rsidR="006135C3" w:rsidRPr="00D23ECE" w14:paraId="72C13E2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529BB79" w14:textId="77777777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D09C841" w14:textId="77777777" w:rsidR="006135C3" w:rsidRPr="00EF0C3E" w:rsidRDefault="006135C3" w:rsidP="000E64C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B544167" w14:textId="282EAF0A" w:rsidR="006135C3" w:rsidRDefault="006135C3" w:rsidP="000E64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3A5DD373" w14:textId="77777777" w:rsidR="006135C3" w:rsidRPr="00EF0C3E" w:rsidRDefault="006135C3" w:rsidP="000E64C9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14:paraId="3C85C41C" w14:textId="77777777" w:rsidR="006135C3" w:rsidRPr="00D23ECE" w:rsidRDefault="006135C3" w:rsidP="000E64C9">
            <w:pPr>
              <w:pStyle w:val="Text"/>
            </w:pPr>
          </w:p>
        </w:tc>
      </w:tr>
      <w:tr w:rsidR="000E64C9" w:rsidRPr="00D23ECE" w14:paraId="51FB7111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9767F38" w14:textId="6529D8D0" w:rsidR="000E64C9" w:rsidRPr="00D23ECE" w:rsidRDefault="000E64C9" w:rsidP="00E62861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543C00">
              <w:t>10</w:t>
            </w:r>
            <w:r w:rsidR="00543C00" w:rsidRPr="00D23ECE">
              <w:t xml:space="preserve">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0E64C9" w:rsidRPr="0092323C" w14:paraId="5887397F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62D7E68" w14:textId="77777777" w:rsidR="000E64C9" w:rsidRDefault="000E64C9" w:rsidP="000E64C9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E29E478" w14:textId="77777777" w:rsidR="006135C3" w:rsidRDefault="000E64C9" w:rsidP="000E64C9">
            <w:pPr>
              <w:pStyle w:val="Text"/>
              <w:rPr>
                <w:b/>
              </w:rPr>
            </w:pPr>
            <w:r>
              <w:rPr>
                <w:b/>
              </w:rPr>
              <w:t>1a</w:t>
            </w:r>
          </w:p>
          <w:p w14:paraId="0A571E79" w14:textId="71083ED7" w:rsidR="000E64C9" w:rsidRDefault="000E64C9" w:rsidP="000E64C9">
            <w:pPr>
              <w:pStyle w:val="Text"/>
            </w:pPr>
            <w:r w:rsidRPr="007B5FC1">
              <w:t>Aw</w:t>
            </w:r>
            <w:r>
              <w:t>ar</w:t>
            </w:r>
            <w:r w:rsidRPr="007B5FC1">
              <w:t xml:space="preserve">d 3 marks if </w:t>
            </w:r>
            <w:r w:rsidR="00E62861">
              <w:t>a student has used an</w:t>
            </w:r>
            <w:r w:rsidRPr="007B5FC1">
              <w:t xml:space="preserve"> </w:t>
            </w:r>
            <w:r w:rsidR="00E62861">
              <w:t>in</w:t>
            </w:r>
            <w:r w:rsidRPr="007B5FC1">
              <w:t xml:space="preserve">correct expansion </w:t>
            </w:r>
            <w:r w:rsidR="00E62861">
              <w:t>but worked out all the other steps correctly</w:t>
            </w:r>
            <w:r w:rsidRPr="007B5FC1">
              <w:t>.</w:t>
            </w:r>
          </w:p>
          <w:p w14:paraId="14AA9085" w14:textId="77777777" w:rsidR="006135C3" w:rsidRDefault="000E64C9" w:rsidP="000E64C9">
            <w:pPr>
              <w:pStyle w:val="Text"/>
            </w:pPr>
            <w:r w:rsidRPr="00D658EA">
              <w:rPr>
                <w:b/>
              </w:rPr>
              <w:t>1</w:t>
            </w:r>
            <w:r>
              <w:rPr>
                <w:b/>
              </w:rPr>
              <w:t>d</w:t>
            </w:r>
          </w:p>
          <w:p w14:paraId="4B38AE65" w14:textId="47548512" w:rsidR="000E64C9" w:rsidRPr="0092323C" w:rsidRDefault="00E62861" w:rsidP="00E3198E">
            <w:pPr>
              <w:pStyle w:val="Text"/>
              <w:rPr>
                <w:b/>
              </w:rPr>
            </w:pPr>
            <w:r w:rsidRPr="00E62861">
              <w:t xml:space="preserve">Award all three marks if a student provided an incorrect answer in part </w:t>
            </w:r>
            <w:r w:rsidRPr="00E62861">
              <w:rPr>
                <w:b/>
              </w:rPr>
              <w:t>a</w:t>
            </w:r>
            <w:r w:rsidRPr="00E62861">
              <w:t>, but accurately works out an approximation for root 2 consistent with this incorrect answer.</w:t>
            </w:r>
          </w:p>
        </w:tc>
      </w:tr>
    </w:tbl>
    <w:p w14:paraId="1356197D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10BBC728" w14:textId="77777777" w:rsidTr="00EF0C3E">
        <w:trPr>
          <w:jc w:val="center"/>
        </w:trPr>
        <w:tc>
          <w:tcPr>
            <w:tcW w:w="817" w:type="dxa"/>
            <w:shd w:val="clear" w:color="auto" w:fill="auto"/>
          </w:tcPr>
          <w:p w14:paraId="691C9B1D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</w:tcPr>
          <w:p w14:paraId="0977850D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</w:tcPr>
          <w:p w14:paraId="4937EB36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</w:tcPr>
          <w:p w14:paraId="014745E5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</w:tcPr>
          <w:p w14:paraId="26511C6A" w14:textId="77777777" w:rsidR="00EF0C3E" w:rsidRDefault="00EF0C3E" w:rsidP="00EF0C3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6135C3" w:rsidRPr="00D23ECE" w14:paraId="2F04417D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ED414CD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a</w:t>
            </w:r>
          </w:p>
        </w:tc>
        <w:tc>
          <w:tcPr>
            <w:tcW w:w="5954" w:type="dxa"/>
            <w:shd w:val="clear" w:color="auto" w:fill="auto"/>
          </w:tcPr>
          <w:p w14:paraId="792EAE56" w14:textId="77777777" w:rsidR="006135C3" w:rsidRPr="00EF0C3E" w:rsidRDefault="006135C3" w:rsidP="007F35C5">
            <w:pPr>
              <w:pStyle w:val="Text"/>
              <w:ind w:firstLine="75"/>
            </w:pPr>
            <w:r>
              <w:t xml:space="preserve">Correctly states that </w:t>
            </w:r>
            <w:r w:rsidRPr="006135C3">
              <w:rPr>
                <w:position w:val="-20"/>
              </w:rPr>
              <w:object w:dxaOrig="5520" w:dyaOrig="600" w14:anchorId="6385C112">
                <v:shape id="_x0000_i1042" type="#_x0000_t75" style="width:276.75pt;height:30pt" o:ole="">
                  <v:imagedata r:id="rId41" o:title=""/>
                </v:shape>
                <o:OLEObject Type="Embed" ProgID="Equation.DSMT4" ShapeID="_x0000_i1042" DrawAspect="Content" ObjectID="_1605005134" r:id="rId42"/>
              </w:object>
            </w:r>
          </w:p>
        </w:tc>
        <w:tc>
          <w:tcPr>
            <w:tcW w:w="850" w:type="dxa"/>
            <w:shd w:val="clear" w:color="auto" w:fill="auto"/>
          </w:tcPr>
          <w:p w14:paraId="0EE301BC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5C63522" w14:textId="77777777" w:rsidR="006135C3" w:rsidRPr="00EF0C3E" w:rsidRDefault="006135C3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2B2C79FE" w14:textId="77777777" w:rsidR="006135C3" w:rsidRDefault="006135C3" w:rsidP="000B31A9">
            <w:pPr>
              <w:pStyle w:val="Text"/>
              <w:jc w:val="center"/>
            </w:pPr>
            <w:r>
              <w:t>6th</w:t>
            </w:r>
          </w:p>
          <w:p w14:paraId="0FF116CC" w14:textId="73AE649C" w:rsidR="006135C3" w:rsidRPr="00D23ECE" w:rsidRDefault="006135C3" w:rsidP="000B31A9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 w:rsidR="003107B9">
              <w:t>.</w:t>
            </w:r>
          </w:p>
        </w:tc>
      </w:tr>
      <w:tr w:rsidR="006135C3" w:rsidRPr="00D23ECE" w14:paraId="68D35D7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15126C9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149C6B6" w14:textId="0456B2EE" w:rsidR="006135C3" w:rsidRPr="00EF0C3E" w:rsidRDefault="006135C3" w:rsidP="007F35C5">
            <w:pPr>
              <w:pStyle w:val="Text"/>
              <w:ind w:firstLine="75"/>
            </w:pPr>
            <w:r>
              <w:t xml:space="preserve">Simplifies to obtain </w:t>
            </w:r>
            <w:r w:rsidR="00E3198E" w:rsidRPr="006135C3">
              <w:rPr>
                <w:position w:val="-10"/>
              </w:rPr>
              <w:object w:dxaOrig="3120" w:dyaOrig="360" w14:anchorId="1D4CBE36">
                <v:shape id="_x0000_i1043" type="#_x0000_t75" style="width:155.25pt;height:18pt" o:ole="">
                  <v:imagedata r:id="rId43" o:title=""/>
                </v:shape>
                <o:OLEObject Type="Embed" ProgID="Equation.DSMT4" ShapeID="_x0000_i1043" DrawAspect="Content" ObjectID="_1605005135" r:id="rId44"/>
              </w:object>
            </w:r>
            <w:r w:rsidR="00E3198E">
              <w:t>…</w:t>
            </w:r>
          </w:p>
        </w:tc>
        <w:tc>
          <w:tcPr>
            <w:tcW w:w="850" w:type="dxa"/>
            <w:shd w:val="clear" w:color="auto" w:fill="auto"/>
          </w:tcPr>
          <w:p w14:paraId="7658F7D9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E2947D4" w14:textId="77777777" w:rsidR="006135C3" w:rsidRPr="00EF0C3E" w:rsidRDefault="006135C3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0B55D92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6EF1A9F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FB482C2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0903A0" w14:textId="37D53620" w:rsidR="006135C3" w:rsidRPr="00EF0C3E" w:rsidRDefault="00E3198E" w:rsidP="007F35C5">
            <w:pPr>
              <w:pStyle w:val="Text"/>
              <w:ind w:firstLine="75"/>
            </w:pPr>
            <w:r>
              <w:t>Deduces that</w:t>
            </w:r>
            <w:r w:rsidR="004572FB" w:rsidRPr="006135C3">
              <w:rPr>
                <w:position w:val="-4"/>
              </w:rPr>
              <w:object w:dxaOrig="820" w:dyaOrig="320" w14:anchorId="2429DBF6">
                <v:shape id="_x0000_i1044" type="#_x0000_t75" style="width:41.25pt;height:15.75pt" o:ole="">
                  <v:imagedata r:id="rId45" o:title=""/>
                </v:shape>
                <o:OLEObject Type="Embed" ProgID="Equation.DSMT4" ShapeID="_x0000_i1044" DrawAspect="Content" ObjectID="_1605005136" r:id="rId46"/>
              </w:object>
            </w:r>
          </w:p>
        </w:tc>
        <w:tc>
          <w:tcPr>
            <w:tcW w:w="850" w:type="dxa"/>
            <w:shd w:val="clear" w:color="auto" w:fill="auto"/>
          </w:tcPr>
          <w:p w14:paraId="43DCDEFA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B62EC19" w14:textId="77777777" w:rsidR="006135C3" w:rsidRPr="00EF0C3E" w:rsidRDefault="006135C3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6D08354D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6A9DC29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12E850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8670EB8" w14:textId="0226CF66" w:rsidR="006135C3" w:rsidRPr="00EF0C3E" w:rsidRDefault="00E3198E" w:rsidP="007F35C5">
            <w:pPr>
              <w:pStyle w:val="Text"/>
              <w:ind w:firstLine="75"/>
            </w:pPr>
            <w:r>
              <w:t>Solves to find</w:t>
            </w:r>
            <w:r w:rsidRPr="00E3198E">
              <w:rPr>
                <w:position w:val="-6"/>
              </w:rPr>
              <w:object w:dxaOrig="680" w:dyaOrig="260" w14:anchorId="74E824A3">
                <v:shape id="_x0000_i1045" type="#_x0000_t75" style="width:33.75pt;height:13.5pt" o:ole="">
                  <v:imagedata r:id="rId47" o:title=""/>
                </v:shape>
                <o:OLEObject Type="Embed" ProgID="Equation.DSMT4" ShapeID="_x0000_i1045" DrawAspect="Content" ObjectID="_1605005137" r:id="rId48"/>
              </w:object>
            </w:r>
          </w:p>
        </w:tc>
        <w:tc>
          <w:tcPr>
            <w:tcW w:w="850" w:type="dxa"/>
            <w:shd w:val="clear" w:color="auto" w:fill="auto"/>
          </w:tcPr>
          <w:p w14:paraId="44AC7186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68C02DD" w14:textId="77777777" w:rsidR="006135C3" w:rsidRPr="00EF0C3E" w:rsidRDefault="006135C3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456A250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2819236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3EC112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F819B72" w14:textId="77777777" w:rsidR="006135C3" w:rsidRPr="00EF0C3E" w:rsidRDefault="006135C3" w:rsidP="007F35C5">
            <w:pPr>
              <w:pStyle w:val="Text"/>
              <w:ind w:firstLine="75"/>
            </w:pPr>
          </w:p>
        </w:tc>
        <w:tc>
          <w:tcPr>
            <w:tcW w:w="850" w:type="dxa"/>
            <w:shd w:val="clear" w:color="auto" w:fill="auto"/>
          </w:tcPr>
          <w:p w14:paraId="4A3517F7" w14:textId="0B7F09E3" w:rsidR="006135C3" w:rsidRPr="00EF0C3E" w:rsidRDefault="006135C3" w:rsidP="00E6286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543C00">
              <w:rPr>
                <w:b/>
              </w:rPr>
              <w:t>4</w:t>
            </w:r>
            <w:r>
              <w:rPr>
                <w:b/>
              </w:rPr>
              <w:t>)</w:t>
            </w:r>
          </w:p>
        </w:tc>
        <w:tc>
          <w:tcPr>
            <w:tcW w:w="709" w:type="dxa"/>
            <w:shd w:val="clear" w:color="auto" w:fill="auto"/>
          </w:tcPr>
          <w:p w14:paraId="71E5375E" w14:textId="77777777" w:rsidR="006135C3" w:rsidRPr="00EF0C3E" w:rsidRDefault="006135C3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18A0CC9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7B22F707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77022F3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14:paraId="53F9A545" w14:textId="23AB0C4E" w:rsidR="006135C3" w:rsidRPr="00EF0C3E" w:rsidRDefault="006135C3" w:rsidP="007F35C5">
            <w:pPr>
              <w:pStyle w:val="Text"/>
              <w:ind w:firstLine="75"/>
            </w:pPr>
            <w:r w:rsidRPr="003D7826">
              <w:rPr>
                <w:position w:val="-10"/>
              </w:rPr>
              <w:object w:dxaOrig="2560" w:dyaOrig="380" w14:anchorId="08D26ADE">
                <v:shape id="_x0000_i1046" type="#_x0000_t75" style="width:127.5pt;height:18.75pt" o:ole="">
                  <v:imagedata r:id="rId49" o:title=""/>
                </v:shape>
                <o:OLEObject Type="Embed" ProgID="Equation.DSMT4" ShapeID="_x0000_i1046" DrawAspect="Content" ObjectID="_1605005138" r:id="rId50"/>
              </w:object>
            </w:r>
            <w:r>
              <w:t>. Award mark for –500 seen.</w:t>
            </w:r>
          </w:p>
        </w:tc>
        <w:tc>
          <w:tcPr>
            <w:tcW w:w="850" w:type="dxa"/>
            <w:shd w:val="clear" w:color="auto" w:fill="auto"/>
          </w:tcPr>
          <w:p w14:paraId="2B463A42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035C8EC" w14:textId="77777777" w:rsidR="006135C3" w:rsidRPr="00EF0C3E" w:rsidRDefault="006135C3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7C8AEE3F" w14:textId="77777777" w:rsidR="006135C3" w:rsidRDefault="006135C3" w:rsidP="006135C3">
            <w:pPr>
              <w:pStyle w:val="Text"/>
              <w:jc w:val="center"/>
            </w:pPr>
            <w:r>
              <w:t>6th</w:t>
            </w:r>
          </w:p>
          <w:p w14:paraId="6A69E27E" w14:textId="43898CB2" w:rsidR="006135C3" w:rsidRPr="00D23ECE" w:rsidRDefault="006135C3" w:rsidP="00E62861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 w:rsidR="003107B9">
              <w:t>.</w:t>
            </w:r>
          </w:p>
        </w:tc>
      </w:tr>
      <w:tr w:rsidR="006135C3" w:rsidRPr="00D23ECE" w14:paraId="0481397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76BC008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BB2A961" w14:textId="7403C0B5" w:rsidR="006135C3" w:rsidRPr="00EF0C3E" w:rsidRDefault="006135C3" w:rsidP="007F35C5">
            <w:pPr>
              <w:pStyle w:val="Text"/>
              <w:ind w:firstLine="75"/>
            </w:pPr>
            <w:r w:rsidRPr="003D7826">
              <w:rPr>
                <w:position w:val="-10"/>
              </w:rPr>
              <w:object w:dxaOrig="2680" w:dyaOrig="380" w14:anchorId="0B5A7EA0">
                <v:shape id="_x0000_i1047" type="#_x0000_t75" style="width:133.5pt;height:18.75pt" o:ole="">
                  <v:imagedata r:id="rId51" o:title=""/>
                </v:shape>
                <o:OLEObject Type="Embed" ProgID="Equation.DSMT4" ShapeID="_x0000_i1047" DrawAspect="Content" ObjectID="_1605005139" r:id="rId52"/>
              </w:object>
            </w:r>
            <w:r>
              <w:t>. Award mark for 500 seen.</w:t>
            </w:r>
          </w:p>
        </w:tc>
        <w:tc>
          <w:tcPr>
            <w:tcW w:w="850" w:type="dxa"/>
            <w:shd w:val="clear" w:color="auto" w:fill="auto"/>
          </w:tcPr>
          <w:p w14:paraId="2018CA1A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20E1571" w14:textId="77777777" w:rsidR="006135C3" w:rsidRPr="00EF0C3E" w:rsidRDefault="006135C3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15993A1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66A1315E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C8669FD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B9CEDFE" w14:textId="77777777" w:rsidR="006135C3" w:rsidRPr="00EF0C3E" w:rsidRDefault="006135C3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E631672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A60DFEA" w14:textId="77777777" w:rsidR="006135C3" w:rsidRPr="00EF0C3E" w:rsidRDefault="006135C3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17AFF4F" w14:textId="77777777" w:rsidR="006135C3" w:rsidRPr="00D23ECE" w:rsidRDefault="006135C3" w:rsidP="00EF0C3E">
            <w:pPr>
              <w:pStyle w:val="Text"/>
            </w:pPr>
          </w:p>
        </w:tc>
      </w:tr>
      <w:tr w:rsidR="00EF0C3E" w:rsidRPr="00D23ECE" w14:paraId="1DB5738D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0EFE1C7" w14:textId="77777777" w:rsidR="00EF0C3E" w:rsidRPr="00D23ECE" w:rsidRDefault="00EF0C3E" w:rsidP="003D7826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3D7826"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5D50C1BF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4993AE6" w14:textId="77777777" w:rsidR="00EF0C3E" w:rsidRDefault="00EF0C3E" w:rsidP="00EF0C3E">
            <w:pPr>
              <w:pStyle w:val="Text"/>
              <w:jc w:val="center"/>
              <w:rPr>
                <w:b/>
              </w:rPr>
            </w:pPr>
            <w:r w:rsidRPr="007F35C5">
              <w:rPr>
                <w:b/>
              </w:rPr>
              <w:t>Notes</w:t>
            </w:r>
          </w:p>
          <w:p w14:paraId="557543C6" w14:textId="77777777" w:rsidR="007F35C5" w:rsidRDefault="007F35C5" w:rsidP="00EF0C3E">
            <w:pPr>
              <w:pStyle w:val="Text"/>
              <w:jc w:val="center"/>
              <w:rPr>
                <w:b/>
              </w:rPr>
            </w:pPr>
          </w:p>
          <w:p w14:paraId="0EB5E1F1" w14:textId="77777777" w:rsidR="007F35C5" w:rsidRDefault="007F35C5" w:rsidP="00EF0C3E">
            <w:pPr>
              <w:pStyle w:val="Text"/>
              <w:jc w:val="center"/>
              <w:rPr>
                <w:b/>
              </w:rPr>
            </w:pPr>
          </w:p>
          <w:p w14:paraId="2E506573" w14:textId="616E0F76" w:rsidR="007F35C5" w:rsidRPr="007F35C5" w:rsidRDefault="007F35C5" w:rsidP="00EF0C3E">
            <w:pPr>
              <w:pStyle w:val="Text"/>
              <w:jc w:val="center"/>
              <w:rPr>
                <w:b/>
              </w:rPr>
            </w:pPr>
          </w:p>
        </w:tc>
      </w:tr>
    </w:tbl>
    <w:p w14:paraId="02E4420A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76A6A674" w14:textId="77777777" w:rsidTr="00EF0C3E">
        <w:trPr>
          <w:jc w:val="center"/>
        </w:trPr>
        <w:tc>
          <w:tcPr>
            <w:tcW w:w="817" w:type="dxa"/>
            <w:shd w:val="clear" w:color="auto" w:fill="auto"/>
          </w:tcPr>
          <w:p w14:paraId="09C62F83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</w:tcPr>
          <w:p w14:paraId="131958B6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</w:tcPr>
          <w:p w14:paraId="4E6CF75A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</w:tcPr>
          <w:p w14:paraId="455A1FF5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</w:tcPr>
          <w:p w14:paraId="2D88DD83" w14:textId="77777777" w:rsidR="00EF0C3E" w:rsidRDefault="00EF0C3E" w:rsidP="00EF0C3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6135C3" w:rsidRPr="00D23ECE" w14:paraId="36FD5826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24CB55C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a</w:t>
            </w:r>
          </w:p>
        </w:tc>
        <w:tc>
          <w:tcPr>
            <w:tcW w:w="5954" w:type="dxa"/>
            <w:shd w:val="clear" w:color="auto" w:fill="auto"/>
          </w:tcPr>
          <w:p w14:paraId="03D68921" w14:textId="56540898" w:rsidR="006135C3" w:rsidRPr="00EF0C3E" w:rsidRDefault="006135C3" w:rsidP="007F35C5">
            <w:pPr>
              <w:pStyle w:val="Text"/>
              <w:ind w:firstLine="75"/>
            </w:pPr>
            <w:r>
              <w:t xml:space="preserve">Writes </w:t>
            </w:r>
            <w:r w:rsidRPr="006135C3">
              <w:rPr>
                <w:position w:val="-10"/>
              </w:rPr>
              <w:object w:dxaOrig="860" w:dyaOrig="520" w14:anchorId="29B8678A">
                <v:shape id="_x0000_i1048" type="#_x0000_t75" style="width:42.75pt;height:25.5pt" o:ole="">
                  <v:imagedata r:id="rId53" o:title=""/>
                </v:shape>
                <o:OLEObject Type="Embed" ProgID="Equation.DSMT4" ShapeID="_x0000_i1048" DrawAspect="Content" ObjectID="_1605005140" r:id="rId54"/>
              </w:object>
            </w:r>
            <w:r>
              <w:t xml:space="preserve"> as </w:t>
            </w:r>
            <w:r w:rsidR="001571B2" w:rsidRPr="001571B2">
              <w:rPr>
                <w:position w:val="-26"/>
              </w:rPr>
              <w:object w:dxaOrig="1219" w:dyaOrig="780" w14:anchorId="2268E171">
                <v:shape id="_x0000_i1049" type="#_x0000_t75" style="width:60.75pt;height:39pt" o:ole="">
                  <v:imagedata r:id="rId55" o:title=""/>
                </v:shape>
                <o:OLEObject Type="Embed" ProgID="Equation.DSMT4" ShapeID="_x0000_i1049" DrawAspect="Content" ObjectID="_1605005141" r:id="rId56"/>
              </w:object>
            </w:r>
          </w:p>
        </w:tc>
        <w:tc>
          <w:tcPr>
            <w:tcW w:w="850" w:type="dxa"/>
            <w:shd w:val="clear" w:color="auto" w:fill="auto"/>
          </w:tcPr>
          <w:p w14:paraId="58577075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D821E8F" w14:textId="684788F0" w:rsidR="006135C3" w:rsidRPr="00EF0C3E" w:rsidRDefault="006135C3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648420EE" w14:textId="77777777" w:rsidR="006135C3" w:rsidRDefault="006135C3" w:rsidP="000B31A9">
            <w:pPr>
              <w:pStyle w:val="Text"/>
              <w:jc w:val="center"/>
            </w:pPr>
            <w:r>
              <w:t>6th</w:t>
            </w:r>
          </w:p>
          <w:p w14:paraId="73DB168F" w14:textId="0AF3F42F" w:rsidR="006135C3" w:rsidRPr="00D23ECE" w:rsidRDefault="006135C3" w:rsidP="000B31A9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 w:rsidR="003107B9" w:rsidRPr="003107B9">
              <w:t>.</w:t>
            </w:r>
          </w:p>
        </w:tc>
      </w:tr>
      <w:tr w:rsidR="006135C3" w:rsidRPr="00D23ECE" w14:paraId="5810DED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02B685F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C4FD1B1" w14:textId="4BEB7116" w:rsidR="006135C3" w:rsidRPr="00EF0C3E" w:rsidRDefault="006135C3" w:rsidP="007F35C5">
            <w:pPr>
              <w:pStyle w:val="Text"/>
              <w:ind w:firstLine="75"/>
            </w:pPr>
            <w:r>
              <w:t xml:space="preserve">Expands </w:t>
            </w:r>
            <w:r w:rsidRPr="006135C3">
              <w:rPr>
                <w:position w:val="-28"/>
              </w:rPr>
              <w:object w:dxaOrig="960" w:dyaOrig="840" w14:anchorId="2C9D6A65">
                <v:shape id="_x0000_i1050" type="#_x0000_t75" style="width:48.75pt;height:42pt" o:ole="">
                  <v:imagedata r:id="rId57" o:title=""/>
                </v:shape>
                <o:OLEObject Type="Embed" ProgID="Equation.DSMT4" ShapeID="_x0000_i1050" DrawAspect="Content" ObjectID="_1605005142" r:id="rId58"/>
              </w:object>
            </w:r>
            <w:r w:rsidR="001571B2" w:rsidRPr="001571B2">
              <w:rPr>
                <w:position w:val="-26"/>
              </w:rPr>
              <w:object w:dxaOrig="4560" w:dyaOrig="980" w14:anchorId="2E075CF7">
                <v:shape id="_x0000_i1051" type="#_x0000_t75" style="width:227.25pt;height:48.75pt" o:ole="">
                  <v:imagedata r:id="rId59" o:title=""/>
                </v:shape>
                <o:OLEObject Type="Embed" ProgID="Equation.DSMT4" ShapeID="_x0000_i1051" DrawAspect="Content" ObjectID="_1605005143" r:id="rId60"/>
              </w:object>
            </w:r>
          </w:p>
        </w:tc>
        <w:tc>
          <w:tcPr>
            <w:tcW w:w="850" w:type="dxa"/>
            <w:shd w:val="clear" w:color="auto" w:fill="auto"/>
          </w:tcPr>
          <w:p w14:paraId="6D2C2A39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25CAC04" w14:textId="1651B698" w:rsidR="006135C3" w:rsidRPr="00EF0C3E" w:rsidRDefault="006135C3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83FF117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5EF015B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A40BB24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A7B9A99" w14:textId="0D1B26CE" w:rsidR="006135C3" w:rsidRDefault="006135C3" w:rsidP="007F35C5">
            <w:pPr>
              <w:pStyle w:val="Text"/>
              <w:ind w:firstLine="75"/>
            </w:pPr>
            <w:r>
              <w:t>Simplifies:</w:t>
            </w:r>
          </w:p>
          <w:p w14:paraId="405804EF" w14:textId="72E6CFAC" w:rsidR="006135C3" w:rsidRDefault="006135C3" w:rsidP="007F35C5">
            <w:pPr>
              <w:pStyle w:val="Text"/>
              <w:ind w:firstLine="75"/>
            </w:pPr>
            <w:r>
              <w:t xml:space="preserve"> </w:t>
            </w:r>
            <w:r w:rsidR="001571B2" w:rsidRPr="001571B2">
              <w:rPr>
                <w:position w:val="-114"/>
              </w:rPr>
              <w:object w:dxaOrig="3920" w:dyaOrig="2940" w14:anchorId="6B863304">
                <v:shape id="_x0000_i1052" type="#_x0000_t75" style="width:195pt;height:147pt" o:ole="">
                  <v:imagedata r:id="rId61" o:title=""/>
                </v:shape>
                <o:OLEObject Type="Embed" ProgID="Equation.DSMT4" ShapeID="_x0000_i1052" DrawAspect="Content" ObjectID="_1605005144" r:id="rId62"/>
              </w:object>
            </w:r>
          </w:p>
          <w:p w14:paraId="0BC208CA" w14:textId="77777777" w:rsidR="006135C3" w:rsidRPr="00EF0C3E" w:rsidRDefault="006135C3" w:rsidP="007F35C5">
            <w:pPr>
              <w:pStyle w:val="Text"/>
              <w:ind w:firstLine="75"/>
            </w:pPr>
            <w:r>
              <w:t xml:space="preserve">Award mark even if </w:t>
            </w:r>
            <w:r w:rsidRPr="00D1475B">
              <w:rPr>
                <w:i/>
              </w:rPr>
              <w:t>x</w:t>
            </w:r>
            <w:r w:rsidRPr="00D1475B">
              <w:rPr>
                <w:i/>
                <w:vertAlign w:val="superscript"/>
              </w:rPr>
              <w:t>2</w:t>
            </w:r>
            <w:r>
              <w:t xml:space="preserve"> term is not seen.</w:t>
            </w:r>
          </w:p>
        </w:tc>
        <w:tc>
          <w:tcPr>
            <w:tcW w:w="850" w:type="dxa"/>
            <w:shd w:val="clear" w:color="auto" w:fill="auto"/>
          </w:tcPr>
          <w:p w14:paraId="2DD7D732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C675A47" w14:textId="77777777" w:rsidR="006135C3" w:rsidRPr="00EF0C3E" w:rsidRDefault="006135C3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3FF29B7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76BBB6C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B7EDFB5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D58F9C0" w14:textId="77777777" w:rsidR="006135C3" w:rsidRPr="00EF0C3E" w:rsidRDefault="006135C3" w:rsidP="007F35C5">
            <w:pPr>
              <w:pStyle w:val="Text"/>
              <w:ind w:firstLine="75"/>
            </w:pPr>
            <w:r>
              <w:t xml:space="preserve">Uses </w:t>
            </w:r>
            <w:r w:rsidR="001571B2" w:rsidRPr="001571B2">
              <w:rPr>
                <w:position w:val="-6"/>
              </w:rPr>
              <w:object w:dxaOrig="639" w:dyaOrig="480" w14:anchorId="165FFEA4">
                <v:shape id="_x0000_i1053" type="#_x0000_t75" style="width:31.5pt;height:24pt" o:ole="">
                  <v:imagedata r:id="rId63" o:title=""/>
                </v:shape>
                <o:OLEObject Type="Embed" ProgID="Equation.DSMT4" ShapeID="_x0000_i1053" DrawAspect="Content" ObjectID="_1605005145" r:id="rId64"/>
              </w:object>
            </w:r>
            <w:r>
              <w:t xml:space="preserve"> to write </w:t>
            </w:r>
            <w:r w:rsidRPr="00E00C0B">
              <w:rPr>
                <w:i/>
              </w:rPr>
              <w:t>a</w:t>
            </w:r>
            <w:r>
              <w:t xml:space="preserve"> = 64.</w:t>
            </w:r>
          </w:p>
        </w:tc>
        <w:tc>
          <w:tcPr>
            <w:tcW w:w="850" w:type="dxa"/>
            <w:shd w:val="clear" w:color="auto" w:fill="auto"/>
          </w:tcPr>
          <w:p w14:paraId="2971E9CF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2236060" w14:textId="77777777" w:rsidR="006135C3" w:rsidRPr="00EF0C3E" w:rsidRDefault="006135C3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23502DC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6D8F115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A5F7F5B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CA58D2A" w14:textId="12F6455F" w:rsidR="006135C3" w:rsidRPr="00EF0C3E" w:rsidRDefault="006135C3" w:rsidP="007F35C5">
            <w:pPr>
              <w:pStyle w:val="Text"/>
              <w:ind w:firstLine="75"/>
            </w:pPr>
            <w:r>
              <w:t>Uses</w:t>
            </w:r>
            <w:r w:rsidR="001571B2" w:rsidRPr="00871A5A">
              <w:rPr>
                <w:position w:val="-40"/>
              </w:rPr>
              <w:object w:dxaOrig="960" w:dyaOrig="760" w14:anchorId="7BB8997D">
                <v:shape id="_x0000_i1054" type="#_x0000_t75" style="width:48.75pt;height:38.25pt" o:ole="">
                  <v:imagedata r:id="rId65" o:title=""/>
                </v:shape>
                <o:OLEObject Type="Embed" ProgID="Equation.DSMT4" ShapeID="_x0000_i1054" DrawAspect="Content" ObjectID="_1605005146" r:id="rId66"/>
              </w:object>
            </w:r>
            <w:r>
              <w:t xml:space="preserve"> to write </w:t>
            </w:r>
            <w:r w:rsidRPr="00E00C0B">
              <w:rPr>
                <w:i/>
              </w:rPr>
              <w:t>b</w:t>
            </w:r>
            <w:r>
              <w:t xml:space="preserve"> = –6</w:t>
            </w:r>
            <w:r w:rsidR="00F372DC">
              <w:t>.</w:t>
            </w:r>
          </w:p>
        </w:tc>
        <w:tc>
          <w:tcPr>
            <w:tcW w:w="850" w:type="dxa"/>
            <w:shd w:val="clear" w:color="auto" w:fill="auto"/>
          </w:tcPr>
          <w:p w14:paraId="56256C8F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4C27DCB" w14:textId="77777777" w:rsidR="006135C3" w:rsidRPr="00EF0C3E" w:rsidRDefault="006135C3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460B866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292F75B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49A4E11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B1B306" w14:textId="77777777" w:rsidR="006135C3" w:rsidRPr="00EF0C3E" w:rsidRDefault="006135C3" w:rsidP="007F35C5">
            <w:pPr>
              <w:pStyle w:val="Text"/>
              <w:ind w:firstLine="75"/>
            </w:pPr>
          </w:p>
        </w:tc>
        <w:tc>
          <w:tcPr>
            <w:tcW w:w="850" w:type="dxa"/>
            <w:shd w:val="clear" w:color="auto" w:fill="auto"/>
          </w:tcPr>
          <w:p w14:paraId="122DC6A6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012A7D24" w14:textId="77777777" w:rsidR="006135C3" w:rsidRPr="00EF0C3E" w:rsidRDefault="006135C3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60F6F58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38EF82D9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643C5AB" w14:textId="0F0D7472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</w:tc>
        <w:tc>
          <w:tcPr>
            <w:tcW w:w="5954" w:type="dxa"/>
            <w:shd w:val="clear" w:color="auto" w:fill="auto"/>
          </w:tcPr>
          <w:p w14:paraId="4102E7E5" w14:textId="0CD017B2" w:rsidR="006135C3" w:rsidRPr="00EF0C3E" w:rsidRDefault="006135C3" w:rsidP="007F35C5">
            <w:pPr>
              <w:pStyle w:val="Text"/>
              <w:ind w:firstLine="75"/>
            </w:pPr>
            <w:r>
              <w:t xml:space="preserve">States expansion is valid for </w:t>
            </w:r>
            <w:r w:rsidR="00F372DC" w:rsidRPr="00F372DC">
              <w:rPr>
                <w:position w:val="-26"/>
              </w:rPr>
              <w:object w:dxaOrig="980" w:dyaOrig="639" w14:anchorId="0C444763">
                <v:shape id="_x0000_i1055" type="#_x0000_t75" style="width:50.25pt;height:31.5pt" o:ole="">
                  <v:imagedata r:id="rId67" o:title=""/>
                </v:shape>
                <o:OLEObject Type="Embed" ProgID="Equation.DSMT4" ShapeID="_x0000_i1055" DrawAspect="Content" ObjectID="_1605005147" r:id="rId68"/>
              </w:object>
            </w:r>
          </w:p>
        </w:tc>
        <w:tc>
          <w:tcPr>
            <w:tcW w:w="850" w:type="dxa"/>
            <w:shd w:val="clear" w:color="auto" w:fill="auto"/>
          </w:tcPr>
          <w:p w14:paraId="27870D91" w14:textId="6CA0BDA1" w:rsidR="006135C3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 ft</w:t>
            </w:r>
          </w:p>
        </w:tc>
        <w:tc>
          <w:tcPr>
            <w:tcW w:w="709" w:type="dxa"/>
            <w:shd w:val="clear" w:color="auto" w:fill="auto"/>
          </w:tcPr>
          <w:p w14:paraId="03203132" w14:textId="2DCB6DA8" w:rsidR="006135C3" w:rsidRPr="00EF0C3E" w:rsidRDefault="006135C3" w:rsidP="008D60DF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vMerge w:val="restart"/>
          </w:tcPr>
          <w:p w14:paraId="4ADD1EEF" w14:textId="77777777" w:rsidR="006135C3" w:rsidRDefault="006135C3" w:rsidP="006135C3">
            <w:pPr>
              <w:pStyle w:val="Text"/>
              <w:jc w:val="center"/>
            </w:pPr>
            <w:r>
              <w:t>6th</w:t>
            </w:r>
          </w:p>
          <w:p w14:paraId="050C0384" w14:textId="73CD8D47" w:rsidR="006135C3" w:rsidRPr="00D23ECE" w:rsidRDefault="006135C3" w:rsidP="00E62861">
            <w:pPr>
              <w:pStyle w:val="Text"/>
              <w:jc w:val="center"/>
            </w:pPr>
            <w:r>
              <w:t>Understand the condi</w:t>
            </w:r>
            <w:r w:rsidR="00B24D69">
              <w:t>tions for validity of the binom</w:t>
            </w:r>
            <w:r>
              <w:t>i</w:t>
            </w:r>
            <w:r w:rsidR="00B24D69">
              <w:t>a</w:t>
            </w:r>
            <w:r>
              <w:t xml:space="preserve">l theorem for rational </w:t>
            </w:r>
            <w:r w:rsidRPr="0006196F">
              <w:t>n</w:t>
            </w:r>
            <w:r w:rsidR="003107B9">
              <w:t>.</w:t>
            </w:r>
          </w:p>
        </w:tc>
      </w:tr>
      <w:tr w:rsidR="006135C3" w:rsidRPr="00D23ECE" w14:paraId="6659477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39A77D4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7F3D462" w14:textId="61203763" w:rsidR="006135C3" w:rsidRPr="00EF0C3E" w:rsidRDefault="006135C3" w:rsidP="007F35C5">
            <w:pPr>
              <w:pStyle w:val="Text"/>
              <w:ind w:firstLine="75"/>
            </w:pPr>
            <w:r>
              <w:t xml:space="preserve">Solves to state </w:t>
            </w:r>
            <w:r w:rsidR="00F372DC" w:rsidRPr="006135C3">
              <w:rPr>
                <w:position w:val="-22"/>
              </w:rPr>
              <w:object w:dxaOrig="1260" w:dyaOrig="580" w14:anchorId="11E938A6">
                <v:shape id="_x0000_i1056" type="#_x0000_t75" style="width:63pt;height:28.5pt" o:ole="">
                  <v:imagedata r:id="rId69" o:title=""/>
                </v:shape>
                <o:OLEObject Type="Embed" ProgID="Equation.DSMT4" ShapeID="_x0000_i1056" DrawAspect="Content" ObjectID="_1605005148" r:id="rId70"/>
              </w:object>
            </w:r>
          </w:p>
        </w:tc>
        <w:tc>
          <w:tcPr>
            <w:tcW w:w="850" w:type="dxa"/>
            <w:shd w:val="clear" w:color="auto" w:fill="auto"/>
          </w:tcPr>
          <w:p w14:paraId="6027A1AB" w14:textId="6D97AB0B" w:rsidR="006135C3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6B7216E1" w14:textId="4248CE95" w:rsidR="006135C3" w:rsidRPr="00EF0C3E" w:rsidRDefault="006135C3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2E495F3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72B5010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9330B02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63A3D52" w14:textId="77777777" w:rsidR="006135C3" w:rsidRPr="00EF0C3E" w:rsidRDefault="006135C3" w:rsidP="00C9402C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34F345A" w14:textId="24F61196" w:rsidR="006135C3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0983810" w14:textId="77777777" w:rsidR="006135C3" w:rsidRPr="00EF0C3E" w:rsidRDefault="006135C3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AAB8FB6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2AB3E251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CC2A367" w14:textId="5702726F" w:rsidR="006135C3" w:rsidRPr="00EF0C3E" w:rsidRDefault="006135C3" w:rsidP="007B5FC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c</w:t>
            </w:r>
          </w:p>
        </w:tc>
        <w:tc>
          <w:tcPr>
            <w:tcW w:w="5954" w:type="dxa"/>
            <w:shd w:val="clear" w:color="auto" w:fill="auto"/>
          </w:tcPr>
          <w:p w14:paraId="72035E50" w14:textId="432C348C" w:rsidR="006135C3" w:rsidRPr="00EF0C3E" w:rsidRDefault="006135C3" w:rsidP="007F35C5">
            <w:pPr>
              <w:pStyle w:val="Text"/>
              <w:ind w:firstLine="75"/>
            </w:pPr>
            <w:r>
              <w:t>Subs</w:t>
            </w:r>
            <w:r w:rsidR="004572FB">
              <w:t>t</w:t>
            </w:r>
            <w:r>
              <w:t xml:space="preserve">itutes </w:t>
            </w:r>
            <w:r w:rsidRPr="00E00C0B">
              <w:rPr>
                <w:i/>
              </w:rPr>
              <w:t>a</w:t>
            </w:r>
            <w:r>
              <w:t xml:space="preserve"> = 64 and </w:t>
            </w:r>
            <w:r w:rsidRPr="00E00C0B">
              <w:rPr>
                <w:i/>
              </w:rPr>
              <w:t>b</w:t>
            </w:r>
            <w:r>
              <w:t xml:space="preserve"> = –</w:t>
            </w:r>
            <w:r w:rsidR="004572FB">
              <w:t xml:space="preserve">6 </w:t>
            </w:r>
            <w:r>
              <w:t xml:space="preserve">into </w:t>
            </w:r>
            <w:r w:rsidR="001F3FCF" w:rsidRPr="00871A5A">
              <w:rPr>
                <w:position w:val="-40"/>
              </w:rPr>
              <w:object w:dxaOrig="600" w:dyaOrig="800" w14:anchorId="73E54E49">
                <v:shape id="_x0000_i1057" type="#_x0000_t75" style="width:29.25pt;height:40.5pt" o:ole="">
                  <v:imagedata r:id="rId71" o:title=""/>
                </v:shape>
                <o:OLEObject Type="Embed" ProgID="Equation.DSMT4" ShapeID="_x0000_i1057" DrawAspect="Content" ObjectID="_1605005149" r:id="rId72"/>
              </w:object>
            </w:r>
          </w:p>
        </w:tc>
        <w:tc>
          <w:tcPr>
            <w:tcW w:w="850" w:type="dxa"/>
            <w:shd w:val="clear" w:color="auto" w:fill="auto"/>
          </w:tcPr>
          <w:p w14:paraId="0646103D" w14:textId="7A489859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48E99A4C" w14:textId="77777777" w:rsidR="006135C3" w:rsidRPr="00EF0C3E" w:rsidRDefault="006135C3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4045FF56" w14:textId="77777777" w:rsidR="006135C3" w:rsidRDefault="006135C3" w:rsidP="006135C3">
            <w:pPr>
              <w:pStyle w:val="Text"/>
              <w:jc w:val="center"/>
            </w:pPr>
            <w:r>
              <w:t>6th</w:t>
            </w:r>
          </w:p>
          <w:p w14:paraId="44D140E8" w14:textId="2FB1D9DA" w:rsidR="006135C3" w:rsidRPr="00D23ECE" w:rsidRDefault="006135C3" w:rsidP="00E62861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 w:rsidR="003107B9">
              <w:t>.</w:t>
            </w:r>
          </w:p>
        </w:tc>
      </w:tr>
      <w:tr w:rsidR="006135C3" w:rsidRPr="00D23ECE" w14:paraId="0284D1C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1FE15B1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930018" w14:textId="2629B466" w:rsidR="006135C3" w:rsidRPr="00EF0C3E" w:rsidRDefault="006135C3" w:rsidP="007F35C5">
            <w:pPr>
              <w:pStyle w:val="Text"/>
              <w:ind w:firstLine="75"/>
            </w:pPr>
            <w:r>
              <w:t xml:space="preserve">Finds </w:t>
            </w:r>
            <w:r w:rsidR="001F3FCF" w:rsidRPr="006135C3">
              <w:rPr>
                <w:position w:val="-22"/>
              </w:rPr>
              <w:object w:dxaOrig="900" w:dyaOrig="580" w14:anchorId="3EF94CB7">
                <v:shape id="_x0000_i1058" type="#_x0000_t75" style="width:45pt;height:28.5pt" o:ole="">
                  <v:imagedata r:id="rId73" o:title=""/>
                </v:shape>
                <o:OLEObject Type="Embed" ProgID="Equation.DSMT4" ShapeID="_x0000_i1058" DrawAspect="Content" ObjectID="_1605005150" r:id="rId74"/>
              </w:object>
            </w:r>
          </w:p>
        </w:tc>
        <w:tc>
          <w:tcPr>
            <w:tcW w:w="850" w:type="dxa"/>
            <w:shd w:val="clear" w:color="auto" w:fill="auto"/>
          </w:tcPr>
          <w:p w14:paraId="7177558F" w14:textId="4E098F0F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0A1A3BAC" w14:textId="77777777" w:rsidR="006135C3" w:rsidRPr="00EF0C3E" w:rsidRDefault="006135C3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B6FFE8B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3A28EBB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C713489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DF932CD" w14:textId="77777777" w:rsidR="006135C3" w:rsidRPr="00EF0C3E" w:rsidRDefault="006135C3" w:rsidP="00C9402C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C1EDACF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6BD061A" w14:textId="77777777" w:rsidR="006135C3" w:rsidRPr="00EF0C3E" w:rsidRDefault="006135C3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C9FD130" w14:textId="77777777" w:rsidR="006135C3" w:rsidRPr="00D23ECE" w:rsidRDefault="006135C3" w:rsidP="00EF0C3E">
            <w:pPr>
              <w:pStyle w:val="Text"/>
            </w:pPr>
          </w:p>
        </w:tc>
      </w:tr>
      <w:tr w:rsidR="00EF0C3E" w:rsidRPr="00D23ECE" w14:paraId="010F69FE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EE6A331" w14:textId="261412F2" w:rsidR="00EF0C3E" w:rsidRPr="00D23ECE" w:rsidRDefault="00EF0C3E" w:rsidP="00E62861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543C00">
              <w:t>9</w:t>
            </w:r>
            <w:r w:rsidR="00543C00" w:rsidRPr="00D23ECE">
              <w:t xml:space="preserve">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7089A971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761EAEC" w14:textId="77777777" w:rsidR="00EF0C3E" w:rsidRDefault="00EF0C3E" w:rsidP="00EF0C3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5AC6A5A" w14:textId="77777777" w:rsidR="006135C3" w:rsidRDefault="00D658EA" w:rsidP="00EF0C3E">
            <w:pPr>
              <w:pStyle w:val="Text"/>
              <w:rPr>
                <w:b/>
              </w:rPr>
            </w:pPr>
            <w:r>
              <w:rPr>
                <w:b/>
              </w:rPr>
              <w:t>3a</w:t>
            </w:r>
          </w:p>
          <w:p w14:paraId="127E3BAD" w14:textId="68AC6728" w:rsidR="00EF0C3E" w:rsidRDefault="00D658EA" w:rsidP="00EF0C3E">
            <w:pPr>
              <w:pStyle w:val="Text"/>
            </w:pPr>
            <w:r w:rsidRPr="00D658EA">
              <w:t xml:space="preserve">Note </w:t>
            </w:r>
            <w:r w:rsidRPr="00E00C0B">
              <w:rPr>
                <w:i/>
              </w:rPr>
              <w:t>x</w:t>
            </w:r>
            <w:r w:rsidRPr="00D658EA">
              <w:rPr>
                <w:vertAlign w:val="superscript"/>
              </w:rPr>
              <w:t>2</w:t>
            </w:r>
            <w:r w:rsidRPr="00D658EA">
              <w:t xml:space="preserve"> term is not necessary to answer part </w:t>
            </w:r>
            <w:r w:rsidRPr="00E62861">
              <w:rPr>
                <w:b/>
              </w:rPr>
              <w:t>a</w:t>
            </w:r>
            <w:r w:rsidRPr="00D658EA">
              <w:t xml:space="preserve">, so is not required. Will be needed to answer part </w:t>
            </w:r>
            <w:r w:rsidRPr="00E62861">
              <w:rPr>
                <w:b/>
              </w:rPr>
              <w:t>c</w:t>
            </w:r>
            <w:r w:rsidRPr="00D658EA">
              <w:t>.</w:t>
            </w:r>
          </w:p>
          <w:p w14:paraId="250147AB" w14:textId="77777777" w:rsidR="006135C3" w:rsidRDefault="00D658EA" w:rsidP="00EF0C3E">
            <w:pPr>
              <w:pStyle w:val="Text"/>
              <w:rPr>
                <w:b/>
              </w:rPr>
            </w:pPr>
            <w:r w:rsidRPr="00D658EA">
              <w:rPr>
                <w:b/>
              </w:rPr>
              <w:t>3b</w:t>
            </w:r>
          </w:p>
          <w:p w14:paraId="6E89B204" w14:textId="65312832" w:rsidR="00D658EA" w:rsidRDefault="00D658EA" w:rsidP="00EF0C3E">
            <w:pPr>
              <w:pStyle w:val="Text"/>
            </w:pPr>
            <w:r>
              <w:t xml:space="preserve">Award marks for a correct conclusion using incorrect values of </w:t>
            </w:r>
            <w:r w:rsidRPr="00E62861">
              <w:rPr>
                <w:i/>
              </w:rPr>
              <w:t>a</w:t>
            </w:r>
            <w:r>
              <w:t xml:space="preserve"> and </w:t>
            </w:r>
            <w:r w:rsidRPr="00E62861">
              <w:rPr>
                <w:i/>
              </w:rPr>
              <w:t>b</w:t>
            </w:r>
            <w:r>
              <w:t xml:space="preserve"> from part </w:t>
            </w:r>
            <w:r w:rsidRPr="00E62861">
              <w:rPr>
                <w:b/>
              </w:rPr>
              <w:t>a</w:t>
            </w:r>
            <w:r>
              <w:t>.</w:t>
            </w:r>
          </w:p>
          <w:p w14:paraId="20F5E372" w14:textId="77777777" w:rsidR="006135C3" w:rsidRDefault="00D658EA" w:rsidP="00D658EA">
            <w:pPr>
              <w:pStyle w:val="Text"/>
            </w:pPr>
            <w:r w:rsidRPr="00D658EA">
              <w:rPr>
                <w:b/>
              </w:rPr>
              <w:t>3</w:t>
            </w:r>
            <w:r>
              <w:rPr>
                <w:b/>
              </w:rPr>
              <w:t>c</w:t>
            </w:r>
          </w:p>
          <w:p w14:paraId="0FC415EC" w14:textId="2ADCD5FB" w:rsidR="00EF0C3E" w:rsidRPr="0092323C" w:rsidRDefault="00D658EA" w:rsidP="007F35C5">
            <w:pPr>
              <w:pStyle w:val="Text"/>
              <w:rPr>
                <w:b/>
              </w:rPr>
            </w:pPr>
            <w:r>
              <w:t xml:space="preserve">Award marks for a correct answer using incorrect values of </w:t>
            </w:r>
            <w:r w:rsidRPr="00E62861">
              <w:rPr>
                <w:i/>
              </w:rPr>
              <w:t>a</w:t>
            </w:r>
            <w:r>
              <w:t xml:space="preserve"> and </w:t>
            </w:r>
            <w:r w:rsidRPr="00E62861">
              <w:rPr>
                <w:i/>
              </w:rPr>
              <w:t>b</w:t>
            </w:r>
            <w:r>
              <w:t xml:space="preserve"> from part </w:t>
            </w:r>
            <w:r w:rsidRPr="00E62861">
              <w:rPr>
                <w:b/>
              </w:rPr>
              <w:t>a</w:t>
            </w:r>
            <w:r>
              <w:t>.</w:t>
            </w:r>
          </w:p>
        </w:tc>
      </w:tr>
    </w:tbl>
    <w:p w14:paraId="4C7268F3" w14:textId="77777777" w:rsidR="00F14EC2" w:rsidRDefault="00F14EC2" w:rsidP="007F35C5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6512A567" w14:textId="77777777" w:rsidTr="00EF0C3E">
        <w:trPr>
          <w:jc w:val="center"/>
        </w:trPr>
        <w:tc>
          <w:tcPr>
            <w:tcW w:w="817" w:type="dxa"/>
            <w:shd w:val="clear" w:color="auto" w:fill="auto"/>
          </w:tcPr>
          <w:p w14:paraId="3FF96273" w14:textId="29BCD635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</w:tcPr>
          <w:p w14:paraId="5D429EE8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</w:tcPr>
          <w:p w14:paraId="5FD70EE9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</w:tcPr>
          <w:p w14:paraId="5863D84F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</w:tcPr>
          <w:p w14:paraId="096E3C79" w14:textId="77777777" w:rsidR="00EF0C3E" w:rsidRDefault="00EF0C3E" w:rsidP="00EF0C3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F14EC2" w:rsidRPr="00D23ECE" w14:paraId="7BC5C445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7604A25" w14:textId="77777777" w:rsidR="00F14EC2" w:rsidRPr="00EF0C3E" w:rsidRDefault="00F14EC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a</w:t>
            </w:r>
          </w:p>
        </w:tc>
        <w:tc>
          <w:tcPr>
            <w:tcW w:w="5954" w:type="dxa"/>
            <w:shd w:val="clear" w:color="auto" w:fill="auto"/>
          </w:tcPr>
          <w:p w14:paraId="666FE6C2" w14:textId="77777777" w:rsidR="00F14EC2" w:rsidRDefault="00F14EC2" w:rsidP="007F35C5">
            <w:pPr>
              <w:pStyle w:val="Text"/>
              <w:ind w:firstLine="75"/>
            </w:pPr>
            <w:r>
              <w:t xml:space="preserve">Correctly writes </w:t>
            </w:r>
            <w:r w:rsidRPr="00F14EC2">
              <w:rPr>
                <w:position w:val="-10"/>
              </w:rPr>
              <w:object w:dxaOrig="1000" w:dyaOrig="380" w14:anchorId="7D00EE9B">
                <v:shape id="_x0000_i1059" type="#_x0000_t75" style="width:50.25pt;height:18.75pt" o:ole="">
                  <v:imagedata r:id="rId75" o:title=""/>
                </v:shape>
                <o:OLEObject Type="Embed" ProgID="Equation.DSMT4" ShapeID="_x0000_i1059" DrawAspect="Content" ObjectID="_1605005151" r:id="rId76"/>
              </w:object>
            </w:r>
            <w:r>
              <w:t xml:space="preserve"> as:</w:t>
            </w:r>
          </w:p>
          <w:p w14:paraId="64092C3B" w14:textId="14A5DBE2" w:rsidR="00F14EC2" w:rsidRPr="00EF0C3E" w:rsidRDefault="00F14EC2" w:rsidP="007F35C5">
            <w:pPr>
              <w:pStyle w:val="Text"/>
              <w:ind w:firstLine="75"/>
            </w:pPr>
            <w:r w:rsidRPr="00F14EC2">
              <w:rPr>
                <w:position w:val="-36"/>
              </w:rPr>
              <w:object w:dxaOrig="1660" w:dyaOrig="840" w14:anchorId="27CEA041">
                <v:shape id="_x0000_i1060" type="#_x0000_t75" style="width:83.25pt;height:42pt" o:ole="">
                  <v:imagedata r:id="rId77" o:title=""/>
                </v:shape>
                <o:OLEObject Type="Embed" ProgID="Equation.DSMT4" ShapeID="_x0000_i1060" DrawAspect="Content" ObjectID="_1605005152" r:id="rId78"/>
              </w:object>
            </w:r>
            <w:r>
              <w:t xml:space="preserve"> or </w:t>
            </w:r>
            <w:r w:rsidRPr="00F14EC2">
              <w:rPr>
                <w:position w:val="-28"/>
              </w:rPr>
              <w:object w:dxaOrig="1120" w:dyaOrig="740" w14:anchorId="3CE69F7A">
                <v:shape id="_x0000_i1061" type="#_x0000_t75" style="width:55.5pt;height:36.75pt" o:ole="">
                  <v:imagedata r:id="rId79" o:title=""/>
                </v:shape>
                <o:OLEObject Type="Embed" ProgID="Equation.DSMT4" ShapeID="_x0000_i1061" DrawAspect="Content" ObjectID="_1605005153" r:id="rId80"/>
              </w:object>
            </w:r>
          </w:p>
        </w:tc>
        <w:tc>
          <w:tcPr>
            <w:tcW w:w="850" w:type="dxa"/>
            <w:shd w:val="clear" w:color="auto" w:fill="auto"/>
          </w:tcPr>
          <w:p w14:paraId="4EF2B584" w14:textId="77777777" w:rsidR="00F14EC2" w:rsidRPr="00EF0C3E" w:rsidRDefault="00F14EC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02A59E0" w14:textId="0EDD9592" w:rsidR="00F14EC2" w:rsidRPr="00EF0C3E" w:rsidRDefault="00F14EC2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6794748" w14:textId="77777777" w:rsidR="00F14EC2" w:rsidRDefault="00F14EC2" w:rsidP="000B31A9">
            <w:pPr>
              <w:pStyle w:val="Text"/>
              <w:jc w:val="center"/>
            </w:pPr>
            <w:r>
              <w:t>6th</w:t>
            </w:r>
          </w:p>
          <w:p w14:paraId="03C6C6D0" w14:textId="54FF39D0" w:rsidR="00F14EC2" w:rsidRPr="00D23ECE" w:rsidRDefault="00F14EC2" w:rsidP="00E62861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 w:rsidR="003107B9">
              <w:t>.</w:t>
            </w:r>
          </w:p>
        </w:tc>
      </w:tr>
      <w:tr w:rsidR="00F14EC2" w:rsidRPr="00D23ECE" w14:paraId="405F83B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07796F" w14:textId="6DF48CF8" w:rsidR="00F14EC2" w:rsidRPr="00EF0C3E" w:rsidRDefault="00F14EC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CA8698" w14:textId="39F11FD4" w:rsidR="00F14EC2" w:rsidRPr="00EF0C3E" w:rsidRDefault="00F14EC2" w:rsidP="007F35C5">
            <w:pPr>
              <w:pStyle w:val="Text"/>
              <w:ind w:left="75"/>
            </w:pPr>
            <w:r>
              <w:t>Completes the binomial expansion:</w:t>
            </w:r>
            <w:r w:rsidRPr="00F14EC2">
              <w:rPr>
                <w:position w:val="-68"/>
              </w:rPr>
              <w:object w:dxaOrig="4920" w:dyaOrig="1480" w14:anchorId="7680D832">
                <v:shape id="_x0000_i1062" type="#_x0000_t75" style="width:245.25pt;height:74.25pt" o:ole="">
                  <v:imagedata r:id="rId81" o:title=""/>
                </v:shape>
                <o:OLEObject Type="Embed" ProgID="Equation.DSMT4" ShapeID="_x0000_i1062" DrawAspect="Content" ObjectID="_1605005154" r:id="rId82"/>
              </w:object>
            </w:r>
          </w:p>
        </w:tc>
        <w:tc>
          <w:tcPr>
            <w:tcW w:w="850" w:type="dxa"/>
            <w:shd w:val="clear" w:color="auto" w:fill="auto"/>
          </w:tcPr>
          <w:p w14:paraId="3E9A4505" w14:textId="77777777" w:rsidR="00F14EC2" w:rsidRPr="00EF0C3E" w:rsidRDefault="00F14EC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F569573" w14:textId="77777777" w:rsidR="00F14EC2" w:rsidRPr="00EF0C3E" w:rsidRDefault="00F14EC2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77B0454D" w14:textId="77777777" w:rsidR="00F14EC2" w:rsidRPr="00D23ECE" w:rsidRDefault="00F14EC2" w:rsidP="008D60DF">
            <w:pPr>
              <w:pStyle w:val="Text"/>
            </w:pPr>
          </w:p>
        </w:tc>
      </w:tr>
      <w:tr w:rsidR="00F14EC2" w:rsidRPr="00D23ECE" w14:paraId="320C551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B4D27A6" w14:textId="77777777" w:rsidR="00F14EC2" w:rsidRPr="00EF0C3E" w:rsidRDefault="00F14EC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9F6E42B" w14:textId="725EE0BA" w:rsidR="00F14EC2" w:rsidRPr="00EF0C3E" w:rsidRDefault="00F14EC2" w:rsidP="007F35C5">
            <w:pPr>
              <w:pStyle w:val="Text"/>
              <w:ind w:firstLine="75"/>
            </w:pPr>
            <w:r>
              <w:t xml:space="preserve">Simplifies to obtain </w:t>
            </w:r>
            <w:r w:rsidR="00383C9A" w:rsidRPr="00F14EC2">
              <w:rPr>
                <w:position w:val="-22"/>
              </w:rPr>
              <w:object w:dxaOrig="1719" w:dyaOrig="580" w14:anchorId="47F2DDF1">
                <v:shape id="_x0000_i1063" type="#_x0000_t75" style="width:85.5pt;height:28.5pt" o:ole="">
                  <v:imagedata r:id="rId83" o:title=""/>
                </v:shape>
                <o:OLEObject Type="Embed" ProgID="Equation.DSMT4" ShapeID="_x0000_i1063" DrawAspect="Content" ObjectID="_1605005155" r:id="rId84"/>
              </w:object>
            </w:r>
          </w:p>
        </w:tc>
        <w:tc>
          <w:tcPr>
            <w:tcW w:w="850" w:type="dxa"/>
            <w:shd w:val="clear" w:color="auto" w:fill="auto"/>
          </w:tcPr>
          <w:p w14:paraId="1F9C2FCC" w14:textId="77777777" w:rsidR="00F14EC2" w:rsidRPr="00EF0C3E" w:rsidRDefault="00F14EC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5E26759" w14:textId="77777777" w:rsidR="00F14EC2" w:rsidRPr="00EF0C3E" w:rsidRDefault="00F14EC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9A38AB1" w14:textId="77777777" w:rsidR="00F14EC2" w:rsidRPr="00D23ECE" w:rsidRDefault="00F14EC2" w:rsidP="008D60DF">
            <w:pPr>
              <w:pStyle w:val="Text"/>
            </w:pPr>
          </w:p>
        </w:tc>
      </w:tr>
      <w:tr w:rsidR="00F14EC2" w:rsidRPr="00D23ECE" w14:paraId="11C5E0F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E29DE7A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AEF9889" w14:textId="3CE0422C" w:rsidR="00F14EC2" w:rsidRDefault="00F14EC2" w:rsidP="007F35C5">
            <w:pPr>
              <w:pStyle w:val="Text"/>
              <w:ind w:left="75"/>
            </w:pPr>
            <w:r>
              <w:t>Correctly writes</w:t>
            </w:r>
            <w:r w:rsidRPr="00F14EC2">
              <w:rPr>
                <w:position w:val="-10"/>
              </w:rPr>
              <w:object w:dxaOrig="980" w:dyaOrig="380" w14:anchorId="4B39300E">
                <v:shape id="_x0000_i1064" type="#_x0000_t75" style="width:48.75pt;height:18.75pt" o:ole="">
                  <v:imagedata r:id="rId85" o:title=""/>
                </v:shape>
                <o:OLEObject Type="Embed" ProgID="Equation.DSMT4" ShapeID="_x0000_i1064" DrawAspect="Content" ObjectID="_1605005156" r:id="rId86"/>
              </w:object>
            </w:r>
            <w:r>
              <w:t xml:space="preserve"> as:</w:t>
            </w:r>
          </w:p>
          <w:p w14:paraId="4748B6DA" w14:textId="6C85E9B4" w:rsidR="00F14EC2" w:rsidRPr="00EF0C3E" w:rsidRDefault="00F14EC2" w:rsidP="007F35C5">
            <w:pPr>
              <w:pStyle w:val="Text"/>
              <w:ind w:left="75"/>
            </w:pPr>
            <w:r w:rsidRPr="00F14EC2">
              <w:rPr>
                <w:position w:val="-36"/>
              </w:rPr>
              <w:object w:dxaOrig="1640" w:dyaOrig="840" w14:anchorId="6BF56A31">
                <v:shape id="_x0000_i1065" type="#_x0000_t75" style="width:81.75pt;height:42pt" o:ole="">
                  <v:imagedata r:id="rId87" o:title=""/>
                </v:shape>
                <o:OLEObject Type="Embed" ProgID="Equation.DSMT4" ShapeID="_x0000_i1065" DrawAspect="Content" ObjectID="_1605005157" r:id="rId88"/>
              </w:object>
            </w:r>
            <w:r>
              <w:t xml:space="preserve"> or </w:t>
            </w:r>
            <w:r w:rsidRPr="00F14EC2">
              <w:rPr>
                <w:position w:val="-28"/>
              </w:rPr>
              <w:object w:dxaOrig="1160" w:dyaOrig="740" w14:anchorId="40F7C33A">
                <v:shape id="_x0000_i1066" type="#_x0000_t75" style="width:58.5pt;height:36.75pt" o:ole="">
                  <v:imagedata r:id="rId89" o:title=""/>
                </v:shape>
                <o:OLEObject Type="Embed" ProgID="Equation.DSMT4" ShapeID="_x0000_i1066" DrawAspect="Content" ObjectID="_1605005158" r:id="rId90"/>
              </w:object>
            </w:r>
          </w:p>
        </w:tc>
        <w:tc>
          <w:tcPr>
            <w:tcW w:w="850" w:type="dxa"/>
            <w:shd w:val="clear" w:color="auto" w:fill="auto"/>
          </w:tcPr>
          <w:p w14:paraId="4B9B9C71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BCD6D53" w14:textId="63D335EB" w:rsidR="00F14EC2" w:rsidRPr="00EF0C3E" w:rsidRDefault="00F14EC2" w:rsidP="00097DB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2E7CD91" w14:textId="77777777" w:rsidR="00F14EC2" w:rsidRPr="00D23ECE" w:rsidRDefault="00F14EC2" w:rsidP="00097DBE">
            <w:pPr>
              <w:pStyle w:val="Text"/>
            </w:pPr>
          </w:p>
        </w:tc>
      </w:tr>
      <w:tr w:rsidR="00F14EC2" w:rsidRPr="00D23ECE" w14:paraId="6DAD94C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F52FF93" w14:textId="24BB83E2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E239792" w14:textId="77777777" w:rsidR="00F14EC2" w:rsidRPr="00EF0C3E" w:rsidRDefault="00F14EC2" w:rsidP="007F35C5">
            <w:pPr>
              <w:pStyle w:val="Text"/>
              <w:ind w:left="75"/>
            </w:pPr>
            <w:r>
              <w:t xml:space="preserve">Completes the binomial expansion: </w:t>
            </w:r>
            <w:r w:rsidRPr="00F14EC2">
              <w:rPr>
                <w:position w:val="-68"/>
              </w:rPr>
              <w:object w:dxaOrig="5280" w:dyaOrig="1480" w14:anchorId="7C09516C">
                <v:shape id="_x0000_i1067" type="#_x0000_t75" style="width:264pt;height:74.25pt" o:ole="">
                  <v:imagedata r:id="rId91" o:title=""/>
                </v:shape>
                <o:OLEObject Type="Embed" ProgID="Equation.DSMT4" ShapeID="_x0000_i1067" DrawAspect="Content" ObjectID="_1605005159" r:id="rId92"/>
              </w:object>
            </w:r>
          </w:p>
        </w:tc>
        <w:tc>
          <w:tcPr>
            <w:tcW w:w="850" w:type="dxa"/>
            <w:shd w:val="clear" w:color="auto" w:fill="auto"/>
          </w:tcPr>
          <w:p w14:paraId="167AAEE8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B94BF36" w14:textId="77777777" w:rsidR="00F14EC2" w:rsidRPr="00EF0C3E" w:rsidRDefault="00F14EC2" w:rsidP="00097DB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4787F05" w14:textId="77777777" w:rsidR="00F14EC2" w:rsidRPr="00D23ECE" w:rsidRDefault="00F14EC2" w:rsidP="00097DBE">
            <w:pPr>
              <w:pStyle w:val="Text"/>
            </w:pPr>
          </w:p>
        </w:tc>
      </w:tr>
      <w:tr w:rsidR="00F14EC2" w:rsidRPr="00D23ECE" w14:paraId="347D513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320F81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689A71A" w14:textId="68639AD9" w:rsidR="00F14EC2" w:rsidRPr="00EF0C3E" w:rsidRDefault="00F14EC2" w:rsidP="007F35C5">
            <w:pPr>
              <w:pStyle w:val="Text"/>
              <w:ind w:left="75"/>
            </w:pPr>
            <w:r>
              <w:t xml:space="preserve">Simplifies to obtain </w:t>
            </w:r>
            <w:r w:rsidR="00383C9A" w:rsidRPr="00F14EC2">
              <w:rPr>
                <w:position w:val="-22"/>
              </w:rPr>
              <w:object w:dxaOrig="1960" w:dyaOrig="580" w14:anchorId="0C8595C6">
                <v:shape id="_x0000_i1068" type="#_x0000_t75" style="width:98.25pt;height:28.5pt" o:ole="">
                  <v:imagedata r:id="rId93" o:title=""/>
                </v:shape>
                <o:OLEObject Type="Embed" ProgID="Equation.DSMT4" ShapeID="_x0000_i1068" DrawAspect="Content" ObjectID="_1605005160" r:id="rId94"/>
              </w:object>
            </w:r>
          </w:p>
        </w:tc>
        <w:tc>
          <w:tcPr>
            <w:tcW w:w="850" w:type="dxa"/>
            <w:shd w:val="clear" w:color="auto" w:fill="auto"/>
          </w:tcPr>
          <w:p w14:paraId="39DC3EC0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1602F54" w14:textId="77777777" w:rsidR="00F14EC2" w:rsidRPr="00EF0C3E" w:rsidRDefault="00F14EC2" w:rsidP="00097DB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20492B6" w14:textId="77777777" w:rsidR="00F14EC2" w:rsidRPr="00D23ECE" w:rsidRDefault="00F14EC2" w:rsidP="00097DBE">
            <w:pPr>
              <w:pStyle w:val="Text"/>
            </w:pPr>
          </w:p>
        </w:tc>
      </w:tr>
      <w:tr w:rsidR="00F14EC2" w:rsidRPr="00D23ECE" w14:paraId="3D4BC50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A1A9FC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3F90782" w14:textId="50385C5C" w:rsidR="00F14EC2" w:rsidRDefault="00F14EC2" w:rsidP="00F0253A">
            <w:pPr>
              <w:pStyle w:val="Text"/>
              <w:ind w:left="75"/>
            </w:pPr>
            <w:r>
              <w:t xml:space="preserve">Simplifies by subtracting to obtain </w:t>
            </w:r>
            <w:r w:rsidR="00DE2F89" w:rsidRPr="00F14EC2">
              <w:rPr>
                <w:position w:val="-22"/>
              </w:rPr>
              <w:object w:dxaOrig="2040" w:dyaOrig="580" w14:anchorId="7BCF7204">
                <v:shape id="_x0000_i1069" type="#_x0000_t75" style="width:102.75pt;height:28.5pt" o:ole="">
                  <v:imagedata r:id="rId95" o:title=""/>
                </v:shape>
                <o:OLEObject Type="Embed" ProgID="Equation.DSMT4" ShapeID="_x0000_i1069" DrawAspect="Content" ObjectID="_1605005161" r:id="rId96"/>
              </w:object>
            </w:r>
          </w:p>
          <w:p w14:paraId="4302FDD1" w14:textId="03A1AE2B" w:rsidR="00F14EC2" w:rsidRPr="00EF0C3E" w:rsidRDefault="00F14EC2" w:rsidP="00F0253A">
            <w:pPr>
              <w:pStyle w:val="Text"/>
              <w:ind w:left="75"/>
            </w:pPr>
            <w:r>
              <w:t>Reference to the need to subtract, or the subtracting shown, must be seen in order to award the mark.</w:t>
            </w:r>
          </w:p>
        </w:tc>
        <w:tc>
          <w:tcPr>
            <w:tcW w:w="850" w:type="dxa"/>
            <w:shd w:val="clear" w:color="auto" w:fill="auto"/>
          </w:tcPr>
          <w:p w14:paraId="64D00986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C0A4847" w14:textId="77777777" w:rsidR="00F14EC2" w:rsidRPr="00EF0C3E" w:rsidRDefault="00F14EC2" w:rsidP="00097DB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183832A" w14:textId="77777777" w:rsidR="00F14EC2" w:rsidRPr="00D23ECE" w:rsidRDefault="00F14EC2" w:rsidP="00097DBE">
            <w:pPr>
              <w:pStyle w:val="Text"/>
            </w:pPr>
          </w:p>
        </w:tc>
      </w:tr>
      <w:tr w:rsidR="00F14EC2" w:rsidRPr="00D23ECE" w14:paraId="7AF852D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ED1ED5E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8BEA7D" w14:textId="77777777" w:rsidR="00F14EC2" w:rsidRPr="00EF0C3E" w:rsidRDefault="00F14EC2" w:rsidP="00097DB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0AFB837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7)</w:t>
            </w:r>
          </w:p>
        </w:tc>
        <w:tc>
          <w:tcPr>
            <w:tcW w:w="709" w:type="dxa"/>
            <w:shd w:val="clear" w:color="auto" w:fill="auto"/>
          </w:tcPr>
          <w:p w14:paraId="203B0B18" w14:textId="77777777" w:rsidR="00F14EC2" w:rsidRPr="00EF0C3E" w:rsidRDefault="00F14EC2" w:rsidP="00097DB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4256DF7" w14:textId="77777777" w:rsidR="00F14EC2" w:rsidRPr="00D23ECE" w:rsidRDefault="00F14EC2" w:rsidP="00097DBE">
            <w:pPr>
              <w:pStyle w:val="Text"/>
            </w:pPr>
          </w:p>
        </w:tc>
      </w:tr>
    </w:tbl>
    <w:p w14:paraId="199ECDCE" w14:textId="77777777" w:rsidR="006E109B" w:rsidRDefault="006E109B">
      <w:pPr>
        <w:jc w:val="center"/>
      </w:pPr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F14EC2" w:rsidRPr="00D23ECE" w14:paraId="313E0A33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38E6E67" w14:textId="145EF30C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</w:tc>
        <w:tc>
          <w:tcPr>
            <w:tcW w:w="5954" w:type="dxa"/>
            <w:shd w:val="clear" w:color="auto" w:fill="auto"/>
          </w:tcPr>
          <w:p w14:paraId="391E7191" w14:textId="1D3C13FC" w:rsidR="00543C00" w:rsidRDefault="00F14EC2" w:rsidP="007F35C5">
            <w:pPr>
              <w:pStyle w:val="Text"/>
              <w:ind w:firstLine="75"/>
            </w:pPr>
            <w:r>
              <w:t xml:space="preserve">Makes an attempt to substitute </w:t>
            </w:r>
            <w:r w:rsidRPr="00E00C0B">
              <w:rPr>
                <w:i/>
              </w:rPr>
              <w:t>x</w:t>
            </w:r>
            <w:r>
              <w:t xml:space="preserve"> = 0.01 into f(</w:t>
            </w:r>
            <w:r w:rsidRPr="00E00C0B">
              <w:rPr>
                <w:i/>
              </w:rPr>
              <w:t>x</w:t>
            </w:r>
            <w:r>
              <w:t>).</w:t>
            </w:r>
          </w:p>
          <w:p w14:paraId="2A2E21BD" w14:textId="5FF791DA" w:rsidR="00F14EC2" w:rsidRPr="00EF0C3E" w:rsidRDefault="00F14EC2" w:rsidP="007F35C5">
            <w:pPr>
              <w:pStyle w:val="Text"/>
              <w:ind w:firstLine="75"/>
            </w:pPr>
            <w:r>
              <w:t xml:space="preserve">For example, </w:t>
            </w:r>
            <w:r w:rsidRPr="00F14EC2">
              <w:rPr>
                <w:position w:val="-26"/>
              </w:rPr>
              <w:object w:dxaOrig="2180" w:dyaOrig="640" w14:anchorId="60560048">
                <v:shape id="_x0000_i1070" type="#_x0000_t75" style="width:109.5pt;height:32.25pt" o:ole="">
                  <v:imagedata r:id="rId97" o:title=""/>
                </v:shape>
                <o:OLEObject Type="Embed" ProgID="Equation.DSMT4" ShapeID="_x0000_i1070" DrawAspect="Content" ObjectID="_1605005162" r:id="rId98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46D10B9A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CB6F8C5" w14:textId="77777777" w:rsidR="00F14EC2" w:rsidRPr="00EF0C3E" w:rsidRDefault="00F14EC2" w:rsidP="00097DB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2B28BA78" w14:textId="77777777" w:rsidR="006E109B" w:rsidRDefault="006E109B" w:rsidP="006E109B">
            <w:pPr>
              <w:pStyle w:val="Text"/>
              <w:jc w:val="center"/>
            </w:pPr>
            <w:r>
              <w:t>6th</w:t>
            </w:r>
          </w:p>
          <w:p w14:paraId="727297FF" w14:textId="5E59D48D" w:rsidR="00F14EC2" w:rsidRPr="00D23ECE" w:rsidRDefault="006E109B" w:rsidP="00E62861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 w:rsidR="003107B9">
              <w:t>.</w:t>
            </w:r>
          </w:p>
        </w:tc>
      </w:tr>
      <w:tr w:rsidR="00F14EC2" w:rsidRPr="00D23ECE" w14:paraId="4036297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41A040B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519F8B4" w14:textId="77777777" w:rsidR="00F14EC2" w:rsidRPr="00EF0C3E" w:rsidRDefault="00F14EC2" w:rsidP="007F35C5">
            <w:pPr>
              <w:pStyle w:val="Text"/>
              <w:ind w:firstLine="75"/>
            </w:pPr>
            <w:r>
              <w:t>States the answer 1.5997328</w:t>
            </w:r>
          </w:p>
        </w:tc>
        <w:tc>
          <w:tcPr>
            <w:tcW w:w="850" w:type="dxa"/>
            <w:shd w:val="clear" w:color="auto" w:fill="auto"/>
          </w:tcPr>
          <w:p w14:paraId="30670202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AC4E0C9" w14:textId="77777777" w:rsidR="00F14EC2" w:rsidRPr="00EF0C3E" w:rsidRDefault="00F14EC2" w:rsidP="00097DB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DF08BF5" w14:textId="77777777" w:rsidR="00F14EC2" w:rsidRPr="00D23ECE" w:rsidRDefault="00F14EC2" w:rsidP="00097DBE">
            <w:pPr>
              <w:pStyle w:val="Text"/>
            </w:pPr>
          </w:p>
        </w:tc>
      </w:tr>
      <w:tr w:rsidR="00F14EC2" w:rsidRPr="00D23ECE" w14:paraId="6F510C1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8E1B6FC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635CBF3" w14:textId="77777777" w:rsidR="00F14EC2" w:rsidRPr="00EF0C3E" w:rsidRDefault="00F14EC2" w:rsidP="00097DB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8DDDA0E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52032E71" w14:textId="77777777" w:rsidR="00F14EC2" w:rsidRPr="00EF0C3E" w:rsidRDefault="00F14EC2" w:rsidP="00097DB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F197958" w14:textId="77777777" w:rsidR="00F14EC2" w:rsidRPr="00D23ECE" w:rsidRDefault="00F14EC2" w:rsidP="00097DBE">
            <w:pPr>
              <w:pStyle w:val="Text"/>
            </w:pPr>
          </w:p>
        </w:tc>
      </w:tr>
      <w:tr w:rsidR="00F14EC2" w:rsidRPr="00D23ECE" w14:paraId="2BD5A0F4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348E5FC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c</w:t>
            </w:r>
          </w:p>
        </w:tc>
        <w:tc>
          <w:tcPr>
            <w:tcW w:w="5954" w:type="dxa"/>
            <w:shd w:val="clear" w:color="auto" w:fill="auto"/>
          </w:tcPr>
          <w:p w14:paraId="1BB5C663" w14:textId="43B26983" w:rsidR="00F14EC2" w:rsidRDefault="00F14EC2" w:rsidP="007F35C5">
            <w:pPr>
              <w:pStyle w:val="Text"/>
              <w:ind w:firstLine="75"/>
            </w:pPr>
            <w:r>
              <w:t xml:space="preserve">Makes an attempt to substitute </w:t>
            </w:r>
            <w:r w:rsidRPr="00E00C0B">
              <w:rPr>
                <w:i/>
              </w:rPr>
              <w:t>x</w:t>
            </w:r>
            <w:r>
              <w:t xml:space="preserve"> = 0.01 into </w:t>
            </w:r>
            <w:r w:rsidR="00DE2F89" w:rsidRPr="00F14EC2">
              <w:rPr>
                <w:position w:val="-22"/>
              </w:rPr>
              <w:object w:dxaOrig="2040" w:dyaOrig="580" w14:anchorId="599310E3">
                <v:shape id="_x0000_i1071" type="#_x0000_t75" style="width:102.75pt;height:28.5pt" o:ole="">
                  <v:imagedata r:id="rId99" o:title=""/>
                </v:shape>
                <o:OLEObject Type="Embed" ProgID="Equation.DSMT4" ShapeID="_x0000_i1071" DrawAspect="Content" ObjectID="_1605005163" r:id="rId100"/>
              </w:object>
            </w:r>
          </w:p>
          <w:p w14:paraId="6EABA71F" w14:textId="2E86AC92" w:rsidR="00F14EC2" w:rsidRPr="00EF0C3E" w:rsidRDefault="00F14EC2" w:rsidP="007F35C5">
            <w:pPr>
              <w:pStyle w:val="Text"/>
              <w:ind w:firstLine="75"/>
            </w:pPr>
            <w:r>
              <w:t xml:space="preserve">For example </w:t>
            </w:r>
            <w:r w:rsidR="00DE2F89" w:rsidRPr="00F14EC2">
              <w:rPr>
                <w:position w:val="-22"/>
              </w:rPr>
              <w:object w:dxaOrig="2840" w:dyaOrig="580" w14:anchorId="6748991F">
                <v:shape id="_x0000_i1072" type="#_x0000_t75" style="width:142.5pt;height:28.5pt" o:ole="">
                  <v:imagedata r:id="rId101" o:title=""/>
                </v:shape>
                <o:OLEObject Type="Embed" ProgID="Equation.DSMT4" ShapeID="_x0000_i1072" DrawAspect="Content" ObjectID="_1605005164" r:id="rId102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4A374167" w14:textId="6CCC606A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44D4F10C" w14:textId="16E62EEA" w:rsidR="00F14EC2" w:rsidRPr="00EF0C3E" w:rsidRDefault="00F14EC2" w:rsidP="00097DB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403881A8" w14:textId="77777777" w:rsidR="006E109B" w:rsidRDefault="006E109B" w:rsidP="006E109B">
            <w:pPr>
              <w:pStyle w:val="Text"/>
              <w:jc w:val="center"/>
            </w:pPr>
            <w:r>
              <w:t>6th</w:t>
            </w:r>
          </w:p>
          <w:p w14:paraId="38303107" w14:textId="373C05F5" w:rsidR="00F14EC2" w:rsidRPr="00D23ECE" w:rsidRDefault="006E109B" w:rsidP="00E62861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 w:rsidR="003107B9">
              <w:t>.</w:t>
            </w:r>
          </w:p>
        </w:tc>
      </w:tr>
      <w:tr w:rsidR="00F14EC2" w:rsidRPr="00D23ECE" w14:paraId="196D66B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D8C6817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81FDB7" w14:textId="7F9718AE" w:rsidR="00F14EC2" w:rsidRPr="00EF0C3E" w:rsidRDefault="00F14EC2" w:rsidP="007F35C5">
            <w:pPr>
              <w:pStyle w:val="Text"/>
              <w:ind w:firstLine="75"/>
            </w:pPr>
            <w:r>
              <w:t>States the answer 1.</w:t>
            </w:r>
            <w:r w:rsidR="00696D1B">
              <w:t>59974907</w:t>
            </w:r>
            <w:r>
              <w:t>… Accept awrt 1.60.</w:t>
            </w:r>
          </w:p>
        </w:tc>
        <w:tc>
          <w:tcPr>
            <w:tcW w:w="850" w:type="dxa"/>
            <w:shd w:val="clear" w:color="auto" w:fill="auto"/>
          </w:tcPr>
          <w:p w14:paraId="6BEF3AA2" w14:textId="779BA303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53A93AEF" w14:textId="23BC17E8" w:rsidR="00F14EC2" w:rsidRPr="00EF0C3E" w:rsidRDefault="00F14EC2" w:rsidP="00097DB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E46B3D3" w14:textId="77777777" w:rsidR="00F14EC2" w:rsidRPr="00D23ECE" w:rsidRDefault="00F14EC2" w:rsidP="00097DBE">
            <w:pPr>
              <w:pStyle w:val="Text"/>
            </w:pPr>
          </w:p>
        </w:tc>
      </w:tr>
      <w:tr w:rsidR="00F14EC2" w:rsidRPr="00D23ECE" w14:paraId="1FBC686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5096141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3E4C2FF" w14:textId="629ABB87" w:rsidR="00F14EC2" w:rsidRPr="00EF0C3E" w:rsidRDefault="00F14EC2" w:rsidP="007F35C5">
            <w:pPr>
              <w:pStyle w:val="Text"/>
              <w:ind w:firstLine="75"/>
            </w:pPr>
            <w:r>
              <w:t>Finds the percentage error: 0.</w:t>
            </w:r>
            <w:r w:rsidR="00696D1B">
              <w:t>0010</w:t>
            </w:r>
            <w:r>
              <w:t>%</w:t>
            </w:r>
          </w:p>
        </w:tc>
        <w:tc>
          <w:tcPr>
            <w:tcW w:w="850" w:type="dxa"/>
            <w:shd w:val="clear" w:color="auto" w:fill="auto"/>
          </w:tcPr>
          <w:p w14:paraId="1A1975F3" w14:textId="28C9A87F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5DCE9F6D" w14:textId="29EDE540" w:rsidR="00F14EC2" w:rsidRPr="00EF0C3E" w:rsidRDefault="00F14EC2" w:rsidP="00097DB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AC7029F" w14:textId="77777777" w:rsidR="00F14EC2" w:rsidRPr="00D23ECE" w:rsidRDefault="00F14EC2" w:rsidP="00097DBE">
            <w:pPr>
              <w:pStyle w:val="Text"/>
            </w:pPr>
          </w:p>
        </w:tc>
      </w:tr>
      <w:tr w:rsidR="00F14EC2" w:rsidRPr="00D23ECE" w14:paraId="2E4C87F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9FEEF32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42B2395" w14:textId="77777777" w:rsidR="00F14EC2" w:rsidRPr="00EF0C3E" w:rsidRDefault="00F14EC2" w:rsidP="00097DB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660103D6" w14:textId="268082D9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4FFD1A7C" w14:textId="77777777" w:rsidR="00F14EC2" w:rsidRPr="00EF0C3E" w:rsidRDefault="00F14EC2" w:rsidP="00097DB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BEDD68C" w14:textId="77777777" w:rsidR="00F14EC2" w:rsidRPr="00D23ECE" w:rsidRDefault="00F14EC2" w:rsidP="00097DBE">
            <w:pPr>
              <w:pStyle w:val="Text"/>
            </w:pPr>
          </w:p>
        </w:tc>
      </w:tr>
      <w:tr w:rsidR="00097DBE" w:rsidRPr="00D23ECE" w14:paraId="37B93D81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2905FD5" w14:textId="62F8B97E" w:rsidR="00097DBE" w:rsidRPr="00D23ECE" w:rsidRDefault="00097DBE" w:rsidP="00344452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344452">
              <w:t>12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097DBE" w:rsidRPr="0092323C" w14:paraId="59CE7EA6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8795082" w14:textId="77777777" w:rsidR="00097DBE" w:rsidRDefault="00097DBE" w:rsidP="00097DB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5C3106DF" w14:textId="77777777" w:rsidR="00F14EC2" w:rsidRDefault="00D658EA" w:rsidP="00D658EA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  <w:r>
              <w:t>4a</w:t>
            </w:r>
          </w:p>
          <w:p w14:paraId="5FC20EAF" w14:textId="05900394" w:rsidR="00D658EA" w:rsidRDefault="00D658EA" w:rsidP="00D658EA">
            <w:pPr>
              <w:pStyle w:val="TableHead"/>
              <w:framePr w:hSpace="0" w:wrap="auto" w:hAnchor="text" w:xAlign="left" w:yAlign="inline"/>
              <w:jc w:val="left"/>
            </w:pPr>
            <w:r w:rsidRPr="00D658EA">
              <w:rPr>
                <w:b w:val="0"/>
              </w:rPr>
              <w:t xml:space="preserve">If one expansion is correct and one is incorrect, or both are incorrect, award the final accuracy mark if they are </w:t>
            </w:r>
            <w:r w:rsidR="00696D1B">
              <w:rPr>
                <w:b w:val="0"/>
              </w:rPr>
              <w:t>subtracted</w:t>
            </w:r>
            <w:r w:rsidR="00696D1B" w:rsidRPr="00D658EA">
              <w:rPr>
                <w:b w:val="0"/>
              </w:rPr>
              <w:t xml:space="preserve"> </w:t>
            </w:r>
            <w:r w:rsidRPr="00D658EA">
              <w:rPr>
                <w:b w:val="0"/>
              </w:rPr>
              <w:t>correctly.</w:t>
            </w:r>
          </w:p>
          <w:p w14:paraId="676A4214" w14:textId="77777777" w:rsidR="00F14EC2" w:rsidRDefault="00D658EA" w:rsidP="00D658EA">
            <w:pPr>
              <w:pStyle w:val="Text"/>
            </w:pPr>
            <w:r>
              <w:rPr>
                <w:b/>
              </w:rPr>
              <w:t>4</w:t>
            </w:r>
            <w:r w:rsidRPr="00D658EA">
              <w:rPr>
                <w:b/>
              </w:rPr>
              <w:t>c</w:t>
            </w:r>
          </w:p>
          <w:p w14:paraId="7BBE97B2" w14:textId="1BF5B9B9" w:rsidR="00097DBE" w:rsidRPr="0092323C" w:rsidRDefault="00D658EA" w:rsidP="007F35C5">
            <w:pPr>
              <w:pStyle w:val="Text"/>
              <w:rPr>
                <w:b/>
              </w:rPr>
            </w:pPr>
            <w:r>
              <w:t xml:space="preserve">Award all 3 marks for a correct answer using their incorrect answer from part </w:t>
            </w:r>
            <w:r w:rsidRPr="007F35C5">
              <w:rPr>
                <w:b/>
              </w:rPr>
              <w:t>a</w:t>
            </w:r>
            <w:r>
              <w:t>.</w:t>
            </w:r>
          </w:p>
        </w:tc>
      </w:tr>
    </w:tbl>
    <w:p w14:paraId="1614128E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4574FB23" w14:textId="77777777" w:rsidTr="00EF0C3E">
        <w:trPr>
          <w:jc w:val="center"/>
        </w:trPr>
        <w:tc>
          <w:tcPr>
            <w:tcW w:w="817" w:type="dxa"/>
            <w:shd w:val="clear" w:color="auto" w:fill="auto"/>
          </w:tcPr>
          <w:p w14:paraId="1B18A00A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</w:tcPr>
          <w:p w14:paraId="1AC059EE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</w:tcPr>
          <w:p w14:paraId="6046BF13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</w:tcPr>
          <w:p w14:paraId="151D1DE9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</w:tcPr>
          <w:p w14:paraId="19113D9A" w14:textId="77777777" w:rsidR="00EF0C3E" w:rsidRDefault="00EF0C3E" w:rsidP="00EF0C3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F14EC2" w:rsidRPr="00D23ECE" w14:paraId="7B27DF53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3D33E6A" w14:textId="77337D1A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DEF1AB5" w14:textId="3838D440" w:rsidR="00F14EC2" w:rsidRPr="00EF0C3E" w:rsidRDefault="00F14EC2" w:rsidP="007F35C5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78E058A2" w14:textId="2EEF9521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auto"/>
          </w:tcPr>
          <w:p w14:paraId="51B5389C" w14:textId="48D50362" w:rsidR="00F14EC2" w:rsidRPr="00EF0C3E" w:rsidRDefault="00F14EC2" w:rsidP="00344452">
            <w:pPr>
              <w:pStyle w:val="Text"/>
              <w:jc w:val="center"/>
            </w:pPr>
          </w:p>
        </w:tc>
        <w:tc>
          <w:tcPr>
            <w:tcW w:w="1843" w:type="dxa"/>
            <w:vMerge w:val="restart"/>
          </w:tcPr>
          <w:p w14:paraId="127DB225" w14:textId="406A4B3C" w:rsidR="00F14EC2" w:rsidRPr="00D23ECE" w:rsidRDefault="00F14EC2" w:rsidP="00344452">
            <w:pPr>
              <w:pStyle w:val="Text"/>
              <w:jc w:val="center"/>
            </w:pPr>
          </w:p>
        </w:tc>
      </w:tr>
      <w:tr w:rsidR="00F14EC2" w:rsidRPr="00D23ECE" w14:paraId="668CDD6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AF6199" w14:textId="354140B1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37B05FA" w14:textId="5485E29D" w:rsidR="00F14EC2" w:rsidRPr="00EF0C3E" w:rsidRDefault="00F14EC2" w:rsidP="007F35C5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61A1281A" w14:textId="5144B94F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auto"/>
          </w:tcPr>
          <w:p w14:paraId="7E8C56F1" w14:textId="0D535731" w:rsidR="00F14EC2" w:rsidRPr="00EF0C3E" w:rsidRDefault="00F14EC2" w:rsidP="00344452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14:paraId="68F05229" w14:textId="77777777" w:rsidR="00F14EC2" w:rsidRPr="00D23ECE" w:rsidRDefault="00F14EC2" w:rsidP="00344452">
            <w:pPr>
              <w:pStyle w:val="Text"/>
              <w:jc w:val="center"/>
            </w:pPr>
          </w:p>
        </w:tc>
      </w:tr>
      <w:tr w:rsidR="00F14EC2" w:rsidRPr="00D23ECE" w14:paraId="5EB68D3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5170246" w14:textId="77777777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EBF1E4F" w14:textId="403C4F63" w:rsidR="00F14EC2" w:rsidRPr="00EF0C3E" w:rsidRDefault="00F14EC2" w:rsidP="007F35C5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24FA7F3D" w14:textId="34A8867E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auto"/>
          </w:tcPr>
          <w:p w14:paraId="38F00607" w14:textId="2F5395DA" w:rsidR="00F14EC2" w:rsidRPr="00EF0C3E" w:rsidRDefault="00F14EC2" w:rsidP="00344452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14:paraId="6B23FD3A" w14:textId="77777777" w:rsidR="00F14EC2" w:rsidRPr="00D23ECE" w:rsidRDefault="00F14EC2" w:rsidP="00344452">
            <w:pPr>
              <w:pStyle w:val="Text"/>
              <w:jc w:val="center"/>
            </w:pPr>
          </w:p>
        </w:tc>
      </w:tr>
      <w:tr w:rsidR="00F14EC2" w:rsidRPr="00D23ECE" w14:paraId="57B060D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C5517AF" w14:textId="77777777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7A42BC" w14:textId="2FEF4CB3" w:rsidR="00F14EC2" w:rsidRPr="00EF0C3E" w:rsidRDefault="00F14EC2" w:rsidP="007F35C5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785ED593" w14:textId="781A9C68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auto"/>
          </w:tcPr>
          <w:p w14:paraId="693459D7" w14:textId="64BE6AF8" w:rsidR="00F14EC2" w:rsidRPr="00EF0C3E" w:rsidRDefault="00F14EC2" w:rsidP="00344452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14:paraId="18678D9C" w14:textId="77777777" w:rsidR="00F14EC2" w:rsidRPr="00D23ECE" w:rsidRDefault="00F14EC2" w:rsidP="00344452">
            <w:pPr>
              <w:pStyle w:val="Text"/>
              <w:jc w:val="center"/>
            </w:pPr>
          </w:p>
        </w:tc>
      </w:tr>
      <w:tr w:rsidR="00F14EC2" w:rsidRPr="00D23ECE" w14:paraId="7663FE6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9E2A7E3" w14:textId="77777777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74F88ED" w14:textId="1848064D" w:rsidR="00F14EC2" w:rsidRPr="00EF0C3E" w:rsidRDefault="00F14EC2" w:rsidP="007F35C5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4144E7A8" w14:textId="5CC54DD7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auto"/>
          </w:tcPr>
          <w:p w14:paraId="0B77DFBE" w14:textId="0A5E3FE1" w:rsidR="00F14EC2" w:rsidRPr="00EF0C3E" w:rsidRDefault="00F14EC2" w:rsidP="00344452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14:paraId="10CF28FC" w14:textId="77777777" w:rsidR="00F14EC2" w:rsidRPr="00D23ECE" w:rsidRDefault="00F14EC2" w:rsidP="00344452">
            <w:pPr>
              <w:pStyle w:val="Text"/>
              <w:jc w:val="center"/>
            </w:pPr>
          </w:p>
        </w:tc>
      </w:tr>
      <w:tr w:rsidR="00F14EC2" w:rsidRPr="00D23ECE" w14:paraId="78D1CD8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245BE2" w14:textId="77777777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EE5E79D" w14:textId="291D15C2" w:rsidR="00F14EC2" w:rsidRPr="00EF0C3E" w:rsidRDefault="00F14EC2" w:rsidP="007F35C5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24F324EA" w14:textId="45FA29A9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auto"/>
          </w:tcPr>
          <w:p w14:paraId="1EDBE54C" w14:textId="1E267F9B" w:rsidR="00F14EC2" w:rsidRPr="00EF0C3E" w:rsidRDefault="00F14EC2" w:rsidP="00344452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14:paraId="74F8689A" w14:textId="77777777" w:rsidR="00F14EC2" w:rsidRPr="00D23ECE" w:rsidRDefault="00F14EC2" w:rsidP="00344452">
            <w:pPr>
              <w:pStyle w:val="Text"/>
              <w:jc w:val="center"/>
            </w:pPr>
          </w:p>
        </w:tc>
      </w:tr>
      <w:tr w:rsidR="00F14EC2" w:rsidRPr="00D23ECE" w14:paraId="0F8709D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8C0E134" w14:textId="77777777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A8C8180" w14:textId="77777777" w:rsidR="00F14EC2" w:rsidRPr="00EF0C3E" w:rsidRDefault="00F14EC2" w:rsidP="007F35C5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0B50DDC6" w14:textId="5BD87364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auto"/>
          </w:tcPr>
          <w:p w14:paraId="3858B957" w14:textId="77777777" w:rsidR="00F14EC2" w:rsidRPr="00EF0C3E" w:rsidRDefault="00F14EC2" w:rsidP="0034445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ECB123A" w14:textId="77777777" w:rsidR="00F14EC2" w:rsidRPr="00D23ECE" w:rsidRDefault="00F14EC2" w:rsidP="00344452">
            <w:pPr>
              <w:pStyle w:val="Text"/>
              <w:jc w:val="center"/>
            </w:pPr>
          </w:p>
        </w:tc>
      </w:tr>
      <w:tr w:rsidR="00F14EC2" w:rsidRPr="00D23ECE" w14:paraId="52122C02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A909375" w14:textId="3075D75E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775C500" w14:textId="32382F28" w:rsidR="00F14EC2" w:rsidRPr="00EF0C3E" w:rsidRDefault="00F14EC2" w:rsidP="007F35C5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6C134E24" w14:textId="206DE007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auto"/>
          </w:tcPr>
          <w:p w14:paraId="3BA99D4F" w14:textId="4C74304D" w:rsidR="00F14EC2" w:rsidRPr="00EF0C3E" w:rsidRDefault="00F14EC2" w:rsidP="00BE29D8">
            <w:pPr>
              <w:pStyle w:val="Text"/>
              <w:jc w:val="center"/>
            </w:pPr>
          </w:p>
        </w:tc>
        <w:tc>
          <w:tcPr>
            <w:tcW w:w="1843" w:type="dxa"/>
            <w:vMerge w:val="restart"/>
          </w:tcPr>
          <w:p w14:paraId="7504BEA1" w14:textId="19CF9AD9" w:rsidR="00F14EC2" w:rsidRPr="00D23ECE" w:rsidRDefault="00F14EC2" w:rsidP="0059286D">
            <w:pPr>
              <w:pStyle w:val="Text"/>
              <w:jc w:val="center"/>
            </w:pPr>
          </w:p>
        </w:tc>
      </w:tr>
      <w:tr w:rsidR="00F14EC2" w:rsidRPr="00D23ECE" w14:paraId="6D39895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4C53311" w14:textId="77777777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C45061D" w14:textId="6B126651" w:rsidR="00F14EC2" w:rsidRPr="00EF0C3E" w:rsidRDefault="00F14EC2" w:rsidP="007F35C5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7F0878CC" w14:textId="64A00CA8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auto"/>
          </w:tcPr>
          <w:p w14:paraId="030F2A77" w14:textId="33D3EFB7" w:rsidR="00F14EC2" w:rsidRPr="00EF0C3E" w:rsidRDefault="00F14EC2" w:rsidP="00BE29D8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14:paraId="77DCD08C" w14:textId="77777777" w:rsidR="00F14EC2" w:rsidRPr="00D23ECE" w:rsidRDefault="00F14EC2" w:rsidP="00BE29D8">
            <w:pPr>
              <w:pStyle w:val="Text"/>
              <w:jc w:val="center"/>
            </w:pPr>
          </w:p>
        </w:tc>
      </w:tr>
      <w:tr w:rsidR="00F14EC2" w:rsidRPr="00D23ECE" w14:paraId="298AAFC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356B089" w14:textId="77777777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BF6132" w14:textId="544ACB48" w:rsidR="00F14EC2" w:rsidRPr="00EF0C3E" w:rsidRDefault="00F14EC2" w:rsidP="007F35C5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2C008472" w14:textId="6A4AD7EF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auto"/>
          </w:tcPr>
          <w:p w14:paraId="2AE5D59E" w14:textId="3BEC10BC" w:rsidR="00F14EC2" w:rsidRPr="00EF0C3E" w:rsidRDefault="00F14EC2" w:rsidP="00BE29D8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14:paraId="4E40DDD2" w14:textId="77777777" w:rsidR="00F14EC2" w:rsidRPr="00D23ECE" w:rsidRDefault="00F14EC2" w:rsidP="00BE29D8">
            <w:pPr>
              <w:pStyle w:val="Text"/>
              <w:jc w:val="center"/>
            </w:pPr>
          </w:p>
        </w:tc>
      </w:tr>
      <w:tr w:rsidR="00F14EC2" w:rsidRPr="00D23ECE" w14:paraId="6EEB291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876EF7" w14:textId="77777777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EB8E09C" w14:textId="40896721" w:rsidR="00F14EC2" w:rsidRPr="00EF0C3E" w:rsidRDefault="00F14EC2" w:rsidP="007F35C5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658D8335" w14:textId="52EF4726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auto"/>
          </w:tcPr>
          <w:p w14:paraId="00EF6D7C" w14:textId="546572BB" w:rsidR="00F14EC2" w:rsidRPr="00EF0C3E" w:rsidRDefault="00F14EC2" w:rsidP="00BE29D8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14:paraId="7C47F0BB" w14:textId="77777777" w:rsidR="00F14EC2" w:rsidRPr="00D23ECE" w:rsidRDefault="00F14EC2" w:rsidP="00BE29D8">
            <w:pPr>
              <w:pStyle w:val="Text"/>
              <w:jc w:val="center"/>
            </w:pPr>
          </w:p>
        </w:tc>
      </w:tr>
      <w:tr w:rsidR="00F14EC2" w:rsidRPr="00D23ECE" w14:paraId="556780A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E949081" w14:textId="77777777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4787869" w14:textId="6020C181" w:rsidR="00F14EC2" w:rsidRPr="00EF0C3E" w:rsidRDefault="00F14EC2" w:rsidP="007F35C5">
            <w:pPr>
              <w:pStyle w:val="Text"/>
              <w:ind w:firstLine="75"/>
            </w:pPr>
          </w:p>
        </w:tc>
        <w:tc>
          <w:tcPr>
            <w:tcW w:w="850" w:type="dxa"/>
            <w:shd w:val="clear" w:color="auto" w:fill="auto"/>
          </w:tcPr>
          <w:p w14:paraId="0CB01BEE" w14:textId="093F6560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auto"/>
          </w:tcPr>
          <w:p w14:paraId="5B2C2D63" w14:textId="72462D29" w:rsidR="00F14EC2" w:rsidRPr="00EF0C3E" w:rsidRDefault="00F14EC2" w:rsidP="00BE29D8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14:paraId="48D60415" w14:textId="77777777" w:rsidR="00F14EC2" w:rsidRPr="00D23ECE" w:rsidRDefault="00F14EC2" w:rsidP="00BE29D8">
            <w:pPr>
              <w:pStyle w:val="Text"/>
              <w:jc w:val="center"/>
            </w:pPr>
          </w:p>
        </w:tc>
      </w:tr>
      <w:tr w:rsidR="00F14EC2" w:rsidRPr="00D23ECE" w14:paraId="4FA73A6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EBF7D80" w14:textId="77777777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33E9ADA" w14:textId="587D008A" w:rsidR="00F14EC2" w:rsidRPr="00EF0C3E" w:rsidRDefault="00F14EC2" w:rsidP="007F35C5">
            <w:pPr>
              <w:pStyle w:val="Text"/>
              <w:ind w:firstLine="75"/>
            </w:pPr>
          </w:p>
        </w:tc>
        <w:tc>
          <w:tcPr>
            <w:tcW w:w="850" w:type="dxa"/>
            <w:shd w:val="clear" w:color="auto" w:fill="auto"/>
          </w:tcPr>
          <w:p w14:paraId="63C760B4" w14:textId="67704110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auto"/>
          </w:tcPr>
          <w:p w14:paraId="72D5CC7A" w14:textId="63AC6374" w:rsidR="00F14EC2" w:rsidRPr="00EF0C3E" w:rsidRDefault="00F14EC2" w:rsidP="00BE29D8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14:paraId="0F126487" w14:textId="77777777" w:rsidR="00F14EC2" w:rsidRPr="00D23ECE" w:rsidRDefault="00F14EC2" w:rsidP="00BE29D8">
            <w:pPr>
              <w:pStyle w:val="Text"/>
              <w:jc w:val="center"/>
            </w:pPr>
          </w:p>
        </w:tc>
      </w:tr>
      <w:tr w:rsidR="00F14EC2" w:rsidRPr="00D23ECE" w14:paraId="778C868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D7947F4" w14:textId="77777777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0CA4C1C" w14:textId="77777777" w:rsidR="00F14EC2" w:rsidRPr="00EF0C3E" w:rsidRDefault="00F14EC2" w:rsidP="00BE29D8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BD69A4D" w14:textId="4E8AA664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auto"/>
          </w:tcPr>
          <w:p w14:paraId="32EA446E" w14:textId="77777777" w:rsidR="00F14EC2" w:rsidRPr="00EF0C3E" w:rsidRDefault="00F14EC2" w:rsidP="00BE29D8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04FFC3C" w14:textId="77777777" w:rsidR="00F14EC2" w:rsidRPr="00D23ECE" w:rsidRDefault="00F14EC2" w:rsidP="00BE29D8">
            <w:pPr>
              <w:pStyle w:val="Text"/>
              <w:jc w:val="center"/>
            </w:pPr>
          </w:p>
        </w:tc>
      </w:tr>
      <w:tr w:rsidR="00F14EC2" w:rsidRPr="00D23ECE" w14:paraId="7522397E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E995B17" w14:textId="095685A4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  <w:bookmarkStart w:id="0" w:name="_GoBack"/>
            <w:bookmarkEnd w:id="0"/>
          </w:p>
        </w:tc>
        <w:tc>
          <w:tcPr>
            <w:tcW w:w="5954" w:type="dxa"/>
            <w:shd w:val="clear" w:color="auto" w:fill="auto"/>
          </w:tcPr>
          <w:p w14:paraId="7C484756" w14:textId="54C449F8" w:rsidR="00F14EC2" w:rsidRPr="00EF0C3E" w:rsidRDefault="00F14EC2" w:rsidP="00F0253A">
            <w:pPr>
              <w:pStyle w:val="Text"/>
              <w:ind w:firstLine="75"/>
            </w:pPr>
          </w:p>
        </w:tc>
        <w:tc>
          <w:tcPr>
            <w:tcW w:w="850" w:type="dxa"/>
            <w:shd w:val="clear" w:color="auto" w:fill="auto"/>
          </w:tcPr>
          <w:p w14:paraId="7BE5A11B" w14:textId="7FAE1764" w:rsidR="00F14EC2" w:rsidRDefault="00F14EC2" w:rsidP="00BE29D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auto"/>
          </w:tcPr>
          <w:p w14:paraId="3362742F" w14:textId="4075BBB0" w:rsidR="00F14EC2" w:rsidRPr="00EF0C3E" w:rsidRDefault="00F14EC2" w:rsidP="00BE29D8">
            <w:pPr>
              <w:pStyle w:val="Text"/>
            </w:pPr>
          </w:p>
        </w:tc>
        <w:tc>
          <w:tcPr>
            <w:tcW w:w="1843" w:type="dxa"/>
          </w:tcPr>
          <w:p w14:paraId="630FEDCA" w14:textId="4DEAB6DB" w:rsidR="00F14EC2" w:rsidRPr="00D23ECE" w:rsidRDefault="00F14EC2" w:rsidP="00E62861">
            <w:pPr>
              <w:pStyle w:val="Text"/>
              <w:jc w:val="center"/>
            </w:pPr>
          </w:p>
        </w:tc>
      </w:tr>
      <w:tr w:rsidR="00F14EC2" w:rsidRPr="00D23ECE" w14:paraId="380F437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4807A77" w14:textId="77777777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FE6F6F4" w14:textId="77777777" w:rsidR="00F14EC2" w:rsidRPr="00EF0C3E" w:rsidRDefault="00F14EC2" w:rsidP="00BE29D8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A9CD2AC" w14:textId="5751902F" w:rsidR="00F14EC2" w:rsidRPr="00EF0C3E" w:rsidRDefault="00F14EC2" w:rsidP="007B5FC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auto"/>
          </w:tcPr>
          <w:p w14:paraId="3D4AD6D8" w14:textId="77777777" w:rsidR="00F14EC2" w:rsidRPr="00EF0C3E" w:rsidRDefault="00F14EC2" w:rsidP="00BE29D8">
            <w:pPr>
              <w:pStyle w:val="Text"/>
            </w:pPr>
          </w:p>
        </w:tc>
        <w:tc>
          <w:tcPr>
            <w:tcW w:w="1843" w:type="dxa"/>
          </w:tcPr>
          <w:p w14:paraId="7B20E572" w14:textId="77777777" w:rsidR="00F14EC2" w:rsidRPr="00D23ECE" w:rsidRDefault="00F14EC2" w:rsidP="00BE29D8">
            <w:pPr>
              <w:pStyle w:val="Text"/>
            </w:pPr>
          </w:p>
        </w:tc>
      </w:tr>
      <w:tr w:rsidR="00BE29D8" w:rsidRPr="00D23ECE" w14:paraId="4F4D2564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C9C3294" w14:textId="6F155056" w:rsidR="00BE29D8" w:rsidRPr="00D23ECE" w:rsidRDefault="00BE29D8" w:rsidP="00E62861">
            <w:pPr>
              <w:pStyle w:val="Marks"/>
              <w:framePr w:hSpace="0" w:wrap="auto" w:hAnchor="text" w:xAlign="left" w:yAlign="inline"/>
            </w:pPr>
          </w:p>
        </w:tc>
      </w:tr>
      <w:tr w:rsidR="00BE29D8" w:rsidRPr="0092323C" w14:paraId="3DC60A18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E9A3A94" w14:textId="1FB7D759" w:rsidR="00BE29D8" w:rsidRPr="0092323C" w:rsidRDefault="00BE29D8" w:rsidP="007F35C5">
            <w:pPr>
              <w:pStyle w:val="Text"/>
              <w:rPr>
                <w:b/>
              </w:rPr>
            </w:pPr>
          </w:p>
        </w:tc>
      </w:tr>
    </w:tbl>
    <w:p w14:paraId="0318F9CF" w14:textId="1F3FEFDB" w:rsidR="00EF0C3E" w:rsidRDefault="00EF0C3E"/>
    <w:sectPr w:rsidR="00EF0C3E" w:rsidSect="00A75BA6">
      <w:headerReference w:type="even" r:id="rId103"/>
      <w:headerReference w:type="default" r:id="rId104"/>
      <w:footerReference w:type="even" r:id="rId105"/>
      <w:footerReference w:type="default" r:id="rId106"/>
      <w:headerReference w:type="first" r:id="rId107"/>
      <w:footerReference w:type="first" r:id="rId108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1872F9E" w14:textId="77777777" w:rsidR="00737682" w:rsidRDefault="00737682" w:rsidP="00814220">
      <w:pPr>
        <w:spacing w:after="0" w:line="240" w:lineRule="auto"/>
      </w:pPr>
      <w:r>
        <w:separator/>
      </w:r>
    </w:p>
  </w:endnote>
  <w:endnote w:type="continuationSeparator" w:id="0">
    <w:p w14:paraId="21BB102F" w14:textId="77777777" w:rsidR="00737682" w:rsidRDefault="00737682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6A6FB07" w14:textId="77777777" w:rsidR="00CD1687" w:rsidRDefault="00CD168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8313A2F" w14:textId="77777777" w:rsidR="00CD1687" w:rsidRDefault="00CD1687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331E2994" wp14:editId="272DDD79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3391EAED" w14:textId="02D8CC04" w:rsidR="00CD1687" w:rsidRPr="00FE708D" w:rsidRDefault="00CD1687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C37BF7">
      <w:rPr>
        <w:rStyle w:val="PageNumber"/>
        <w:noProof/>
        <w:sz w:val="20"/>
        <w:szCs w:val="20"/>
      </w:rPr>
      <w:t>8</w:t>
    </w:r>
    <w:r w:rsidRPr="00FE708D">
      <w:rPr>
        <w:rStyle w:val="PageNumber"/>
        <w:sz w:val="20"/>
        <w:szCs w:val="20"/>
      </w:rPr>
      <w:fldChar w:fldCharType="end"/>
    </w:r>
  </w:p>
  <w:p w14:paraId="7FEE555E" w14:textId="77777777" w:rsidR="00CD1687" w:rsidRDefault="00CD1687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7. Copying permitted for purchasing institution only. This material is not copyright free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83CDC5E" w14:textId="77777777" w:rsidR="00CD1687" w:rsidRDefault="00CD168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DE81558" w14:textId="77777777" w:rsidR="00737682" w:rsidRDefault="00737682" w:rsidP="00814220">
      <w:pPr>
        <w:spacing w:after="0" w:line="240" w:lineRule="auto"/>
      </w:pPr>
      <w:r>
        <w:separator/>
      </w:r>
    </w:p>
  </w:footnote>
  <w:footnote w:type="continuationSeparator" w:id="0">
    <w:p w14:paraId="49B4524B" w14:textId="77777777" w:rsidR="00737682" w:rsidRDefault="00737682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CAE3FBF" w14:textId="77777777" w:rsidR="00CD1687" w:rsidRDefault="00CD168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F6B6B4" w14:textId="06EA78A5" w:rsidR="00CD1687" w:rsidRPr="00666CEB" w:rsidRDefault="00CD1687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477DF836" wp14:editId="7838C2FB">
          <wp:simplePos x="0" y="0"/>
          <wp:positionH relativeFrom="page">
            <wp:posOffset>-169545</wp:posOffset>
          </wp:positionH>
          <wp:positionV relativeFrom="page">
            <wp:posOffset>-76200</wp:posOffset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 w:rsidRPr="00ED21A5">
      <w:rPr>
        <w:b/>
        <w:sz w:val="22"/>
        <w:szCs w:val="22"/>
      </w:rPr>
      <w:t>P</w:t>
    </w:r>
    <w:r w:rsidRPr="00ED21A5">
      <w:rPr>
        <w:rStyle w:val="TermCharacter"/>
      </w:rPr>
      <w:t>ure Mathematics</w:t>
    </w:r>
    <w:r>
      <w:rPr>
        <w:rStyle w:val="TermCharacter"/>
      </w:rPr>
      <w:t xml:space="preserve"> Year 2 </w:t>
    </w:r>
    <w:r w:rsidRPr="00ED21A5">
      <w:rPr>
        <w:rStyle w:val="TermCharacter"/>
      </w:rPr>
      <w:t>Unit Test</w:t>
    </w:r>
    <w:r>
      <w:rPr>
        <w:rStyle w:val="TermCharacter"/>
      </w:rPr>
      <w:t xml:space="preserve"> 5</w:t>
    </w:r>
    <w:r w:rsidRPr="00ED21A5">
      <w:rPr>
        <w:rStyle w:val="TermCharacter"/>
      </w:rPr>
      <w:t xml:space="preserve">: </w:t>
    </w:r>
    <w:r>
      <w:rPr>
        <w:rStyle w:val="TermCharacter"/>
      </w:rPr>
      <w:t>The binomial theorem</w:t>
    </w:r>
  </w:p>
  <w:p w14:paraId="2ECBF833" w14:textId="77777777" w:rsidR="00CD1687" w:rsidRDefault="00CD1687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37DE7AE9" wp14:editId="6D1E0120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C19BDCD" w14:textId="77777777" w:rsidR="00CD1687" w:rsidRDefault="00CD168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06054"/>
    <w:rsid w:val="0004105A"/>
    <w:rsid w:val="00045D31"/>
    <w:rsid w:val="0005597F"/>
    <w:rsid w:val="00060F25"/>
    <w:rsid w:val="0006196F"/>
    <w:rsid w:val="00076B18"/>
    <w:rsid w:val="00097DBE"/>
    <w:rsid w:val="000B31A9"/>
    <w:rsid w:val="000E64C9"/>
    <w:rsid w:val="000F3F55"/>
    <w:rsid w:val="00142624"/>
    <w:rsid w:val="001571B2"/>
    <w:rsid w:val="001667D8"/>
    <w:rsid w:val="00191DFF"/>
    <w:rsid w:val="00192D61"/>
    <w:rsid w:val="001F3FCF"/>
    <w:rsid w:val="0025742F"/>
    <w:rsid w:val="00260CDC"/>
    <w:rsid w:val="00294A5A"/>
    <w:rsid w:val="002B363C"/>
    <w:rsid w:val="003107B9"/>
    <w:rsid w:val="003419EE"/>
    <w:rsid w:val="00344452"/>
    <w:rsid w:val="00361350"/>
    <w:rsid w:val="00362BAA"/>
    <w:rsid w:val="003664EF"/>
    <w:rsid w:val="00383C9A"/>
    <w:rsid w:val="003A131E"/>
    <w:rsid w:val="003C42CB"/>
    <w:rsid w:val="003D7826"/>
    <w:rsid w:val="003E6159"/>
    <w:rsid w:val="0040760C"/>
    <w:rsid w:val="004572FB"/>
    <w:rsid w:val="004753C4"/>
    <w:rsid w:val="0048471A"/>
    <w:rsid w:val="00494BEE"/>
    <w:rsid w:val="004D05E5"/>
    <w:rsid w:val="0052282C"/>
    <w:rsid w:val="00537F60"/>
    <w:rsid w:val="00543C00"/>
    <w:rsid w:val="00564BD3"/>
    <w:rsid w:val="0059286D"/>
    <w:rsid w:val="005B60DA"/>
    <w:rsid w:val="006135C3"/>
    <w:rsid w:val="0062452C"/>
    <w:rsid w:val="00661FE6"/>
    <w:rsid w:val="00696D1B"/>
    <w:rsid w:val="006E109B"/>
    <w:rsid w:val="00727164"/>
    <w:rsid w:val="00737682"/>
    <w:rsid w:val="00796310"/>
    <w:rsid w:val="007B5FC1"/>
    <w:rsid w:val="007F35C5"/>
    <w:rsid w:val="0080779D"/>
    <w:rsid w:val="00814220"/>
    <w:rsid w:val="00870BF2"/>
    <w:rsid w:val="00871A5A"/>
    <w:rsid w:val="0087238C"/>
    <w:rsid w:val="008D60DF"/>
    <w:rsid w:val="0092651F"/>
    <w:rsid w:val="00930F46"/>
    <w:rsid w:val="0098103B"/>
    <w:rsid w:val="00982A73"/>
    <w:rsid w:val="0099144D"/>
    <w:rsid w:val="009C41FA"/>
    <w:rsid w:val="009C69D4"/>
    <w:rsid w:val="009E51EB"/>
    <w:rsid w:val="009F1A90"/>
    <w:rsid w:val="00A35F3A"/>
    <w:rsid w:val="00A62D60"/>
    <w:rsid w:val="00A75BA6"/>
    <w:rsid w:val="00A76445"/>
    <w:rsid w:val="00A95F26"/>
    <w:rsid w:val="00B24332"/>
    <w:rsid w:val="00B24D69"/>
    <w:rsid w:val="00B36991"/>
    <w:rsid w:val="00B42BCF"/>
    <w:rsid w:val="00B52C59"/>
    <w:rsid w:val="00B626DA"/>
    <w:rsid w:val="00BE29D8"/>
    <w:rsid w:val="00C37BF7"/>
    <w:rsid w:val="00C52621"/>
    <w:rsid w:val="00C656C3"/>
    <w:rsid w:val="00C740CB"/>
    <w:rsid w:val="00C9402C"/>
    <w:rsid w:val="00CA4782"/>
    <w:rsid w:val="00CB378A"/>
    <w:rsid w:val="00CC6C2B"/>
    <w:rsid w:val="00CD1687"/>
    <w:rsid w:val="00D1475B"/>
    <w:rsid w:val="00D3679D"/>
    <w:rsid w:val="00D43796"/>
    <w:rsid w:val="00D529C8"/>
    <w:rsid w:val="00D5457D"/>
    <w:rsid w:val="00D658EA"/>
    <w:rsid w:val="00DD3EFB"/>
    <w:rsid w:val="00DD4CD4"/>
    <w:rsid w:val="00DE2F89"/>
    <w:rsid w:val="00E00C0B"/>
    <w:rsid w:val="00E3198E"/>
    <w:rsid w:val="00E50DBF"/>
    <w:rsid w:val="00E62861"/>
    <w:rsid w:val="00E94296"/>
    <w:rsid w:val="00EA3665"/>
    <w:rsid w:val="00EB4985"/>
    <w:rsid w:val="00EF0C3E"/>
    <w:rsid w:val="00F0253A"/>
    <w:rsid w:val="00F14EC2"/>
    <w:rsid w:val="00F372DC"/>
    <w:rsid w:val="00F41604"/>
    <w:rsid w:val="00F55D72"/>
    <w:rsid w:val="00F656A5"/>
    <w:rsid w:val="00F86093"/>
    <w:rsid w:val="00FA3835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ocId w14:val="44FAE5B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3D782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D782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D782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D782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D7826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D782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7826"/>
    <w:rPr>
      <w:rFonts w:ascii="Segoe UI" w:hAnsi="Segoe UI" w:cs="Segoe UI"/>
      <w:sz w:val="18"/>
      <w:szCs w:val="18"/>
    </w:rPr>
  </w:style>
  <w:style w:type="paragraph" w:styleId="Revision">
    <w:name w:val="Revision"/>
    <w:hidden/>
    <w:uiPriority w:val="99"/>
    <w:semiHidden/>
    <w:rsid w:val="004572F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07" Type="http://schemas.openxmlformats.org/officeDocument/2006/relationships/header" Target="header3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emf"/><Relationship Id="rId87" Type="http://schemas.openxmlformats.org/officeDocument/2006/relationships/image" Target="media/image41.emf"/><Relationship Id="rId102" Type="http://schemas.openxmlformats.org/officeDocument/2006/relationships/oleObject" Target="embeddings/oleObject48.bin"/><Relationship Id="rId110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emf"/><Relationship Id="rId100" Type="http://schemas.openxmlformats.org/officeDocument/2006/relationships/oleObject" Target="embeddings/oleObject47.bin"/><Relationship Id="rId105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e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header" Target="header1.xml"/><Relationship Id="rId108" Type="http://schemas.openxmlformats.org/officeDocument/2006/relationships/footer" Target="footer3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e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e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106" Type="http://schemas.openxmlformats.org/officeDocument/2006/relationships/footer" Target="footer2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e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emf"/><Relationship Id="rId104" Type="http://schemas.openxmlformats.org/officeDocument/2006/relationships/header" Target="header2.xml"/><Relationship Id="rId7" Type="http://schemas.openxmlformats.org/officeDocument/2006/relationships/image" Target="media/image1.e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0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A8F35B-024C-4327-B26D-DE3C9F93AA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749</Words>
  <Characters>4273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01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7-11-20T10:39:00Z</dcterms:created>
  <dcterms:modified xsi:type="dcterms:W3CDTF">2018-11-29T13:58:00Z</dcterms:modified>
  <cp:category/>
</cp:coreProperties>
</file>